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0008AF8" w14:textId="3C32EDB6" w:rsidR="000B071D" w:rsidRPr="000B071D" w:rsidRDefault="000B071D" w:rsidP="000B071D">
      <w:pPr>
        <w:jc w:val="center"/>
        <w:outlineLvl w:val="0"/>
        <w:rPr>
          <w:rFonts w:ascii="Chiller" w:hAnsi="Chiller"/>
          <w:sz w:val="48"/>
          <w:szCs w:val="48"/>
        </w:rPr>
      </w:pPr>
      <w:r w:rsidRPr="000B071D">
        <w:rPr>
          <w:rFonts w:ascii="Chiller" w:hAnsi="Chiller"/>
          <w:sz w:val="48"/>
          <w:szCs w:val="48"/>
        </w:rPr>
        <w:t>Liste des projets</w:t>
      </w:r>
      <w:r>
        <w:rPr>
          <w:rFonts w:ascii="Chiller" w:hAnsi="Chiller"/>
          <w:sz w:val="48"/>
          <w:szCs w:val="48"/>
        </w:rPr>
        <w:t xml:space="preserve"> de fin d’année 1 ère</w:t>
      </w:r>
      <w:r w:rsidRPr="000B071D">
        <w:rPr>
          <w:rFonts w:ascii="Chiller" w:hAnsi="Chiller"/>
          <w:sz w:val="48"/>
          <w:szCs w:val="48"/>
        </w:rPr>
        <w:t xml:space="preserve"> </w:t>
      </w:r>
      <w:r>
        <w:rPr>
          <w:rFonts w:ascii="Chiller" w:hAnsi="Chiller"/>
          <w:sz w:val="48"/>
          <w:szCs w:val="48"/>
        </w:rPr>
        <w:t>NSI</w:t>
      </w:r>
      <w:r w:rsidRPr="000B071D">
        <w:rPr>
          <w:rFonts w:ascii="Chiller" w:hAnsi="Chiller"/>
          <w:sz w:val="48"/>
          <w:szCs w:val="48"/>
        </w:rPr>
        <w:t xml:space="preserve"> </w:t>
      </w:r>
      <w:r w:rsidR="002643DF">
        <w:rPr>
          <w:rFonts w:ascii="Chiller" w:hAnsi="Chiller"/>
          <w:sz w:val="48"/>
          <w:szCs w:val="48"/>
        </w:rPr>
        <w:t>104</w:t>
      </w:r>
      <w:r>
        <w:rPr>
          <w:rFonts w:ascii="Chiller" w:hAnsi="Chiller"/>
          <w:sz w:val="48"/>
          <w:szCs w:val="48"/>
        </w:rPr>
        <w:t xml:space="preserve"> </w:t>
      </w:r>
      <w:r w:rsidRPr="000B071D">
        <w:rPr>
          <w:rFonts w:ascii="Chiller" w:hAnsi="Chiller"/>
          <w:sz w:val="48"/>
          <w:szCs w:val="48"/>
        </w:rPr>
        <w:t xml:space="preserve">Jean Jaurès </w:t>
      </w:r>
      <w:r w:rsidR="002643DF">
        <w:rPr>
          <w:rFonts w:ascii="Chiller" w:hAnsi="Chiller"/>
          <w:sz w:val="48"/>
          <w:szCs w:val="48"/>
        </w:rPr>
        <w:t>2021</w:t>
      </w:r>
      <w:r w:rsidRPr="000B071D">
        <w:rPr>
          <w:rFonts w:ascii="Chiller" w:hAnsi="Chiller"/>
          <w:sz w:val="48"/>
          <w:szCs w:val="48"/>
        </w:rPr>
        <w:t>.</w:t>
      </w:r>
    </w:p>
    <w:p w14:paraId="2FE00D82" w14:textId="77777777" w:rsidR="000B071D" w:rsidRDefault="000B071D" w:rsidP="000B071D">
      <w:pPr>
        <w:jc w:val="both"/>
      </w:pPr>
    </w:p>
    <w:p w14:paraId="4172FDA8" w14:textId="77777777" w:rsidR="000B071D" w:rsidRDefault="00467509" w:rsidP="000B071D">
      <w:pPr>
        <w:jc w:val="both"/>
      </w:pPr>
      <w:r>
        <w:t>Ce projet de fin d’année est un peu plus ambitieux que les précédents (analyse de vocabulaire, et site). Il sera présenté à l’oral devant la classe, et fera l’objet d’un (court) rapport.</w:t>
      </w:r>
    </w:p>
    <w:p w14:paraId="7379FDF4" w14:textId="44D5B56C" w:rsidR="000B071D" w:rsidRDefault="000B071D" w:rsidP="000B071D">
      <w:pPr>
        <w:widowControl w:val="0"/>
        <w:numPr>
          <w:ilvl w:val="0"/>
          <w:numId w:val="11"/>
        </w:numPr>
        <w:suppressAutoHyphens/>
        <w:jc w:val="both"/>
      </w:pPr>
      <w:r>
        <w:t>Les projets se font par groupe de deux. Pour les projets plus difficiles *</w:t>
      </w:r>
      <w:proofErr w:type="gramStart"/>
      <w:r>
        <w:t>*(</w:t>
      </w:r>
      <w:proofErr w:type="gramEnd"/>
      <w:r>
        <w:t>*) ou +, il est possible de faire le projet à 3.</w:t>
      </w:r>
      <w:r w:rsidR="00066B26">
        <w:t xml:space="preserve"> Les indications de difficulté sont indicatives.</w:t>
      </w:r>
    </w:p>
    <w:p w14:paraId="2A10775F" w14:textId="2E232D5B" w:rsidR="000B071D" w:rsidRDefault="000B071D" w:rsidP="000B071D">
      <w:pPr>
        <w:widowControl w:val="0"/>
        <w:numPr>
          <w:ilvl w:val="0"/>
          <w:numId w:val="11"/>
        </w:numPr>
        <w:suppressAutoHyphens/>
        <w:jc w:val="both"/>
      </w:pPr>
      <w:r>
        <w:t>La majorité des projets a une partie « métier », où tous les calculs sont effectués, et une partie « graphique », d’interface avec l’utilisateur. Il est indispensable de bien séparer ces deux parties</w:t>
      </w:r>
      <w:r w:rsidR="00970D03">
        <w:t xml:space="preserve">, même si, pour la mise au point, on peut </w:t>
      </w:r>
      <w:r w:rsidR="006C3FAC">
        <w:t>mettre des « </w:t>
      </w:r>
      <w:proofErr w:type="spellStart"/>
      <w:r w:rsidR="006C3FAC">
        <w:t>print</w:t>
      </w:r>
      <w:proofErr w:type="spellEnd"/>
      <w:r w:rsidR="006C3FAC">
        <w:t xml:space="preserve"> » </w:t>
      </w:r>
      <w:r w:rsidR="00970D03">
        <w:t>où l’</w:t>
      </w:r>
      <w:r w:rsidR="006C3FAC">
        <w:t>on veut (et les supprimer ensuite)</w:t>
      </w:r>
      <w:r>
        <w:t>.</w:t>
      </w:r>
      <w:r w:rsidR="00467509">
        <w:t xml:space="preserve"> A deux, il est fort possible de séparer presque entièrement le travail. La partie graphique est en général plus facile à faire, même s’il n’est pas facile de rentrer dans la logique de </w:t>
      </w:r>
      <w:proofErr w:type="spellStart"/>
      <w:r w:rsidR="00467509">
        <w:t>tkinter</w:t>
      </w:r>
      <w:proofErr w:type="spellEnd"/>
      <w:r w:rsidR="00467509">
        <w:t>.</w:t>
      </w:r>
    </w:p>
    <w:p w14:paraId="54C0498F" w14:textId="77777777" w:rsidR="000B071D" w:rsidRPr="000B071D" w:rsidRDefault="000B071D" w:rsidP="000B071D">
      <w:pPr>
        <w:widowControl w:val="0"/>
        <w:numPr>
          <w:ilvl w:val="0"/>
          <w:numId w:val="11"/>
        </w:numPr>
        <w:suppressAutoHyphens/>
        <w:jc w:val="both"/>
        <w:rPr>
          <w:i/>
        </w:rPr>
      </w:pPr>
      <w:r>
        <w:t xml:space="preserve">En Python, l’interface graphique interface se fait avec la bibliothèque </w:t>
      </w:r>
      <w:proofErr w:type="spellStart"/>
      <w:r>
        <w:t>tkinter</w:t>
      </w:r>
      <w:proofErr w:type="spellEnd"/>
      <w:r>
        <w:t>. Avant de se lancer dans le projet, faire le notebook « interfaces graphiques », afin de comprendre les bases du fonctionnement de cette bibliothèque.</w:t>
      </w:r>
    </w:p>
    <w:p w14:paraId="6FD2C8D0" w14:textId="77777777" w:rsidR="000B071D" w:rsidRPr="007075E0" w:rsidRDefault="000B071D" w:rsidP="000B071D">
      <w:pPr>
        <w:widowControl w:val="0"/>
        <w:numPr>
          <w:ilvl w:val="0"/>
          <w:numId w:val="11"/>
        </w:numPr>
        <w:suppressAutoHyphens/>
        <w:jc w:val="both"/>
        <w:rPr>
          <w:i/>
        </w:rPr>
      </w:pPr>
      <w:r>
        <w:t>Il est possible de faire certains de ces projets en version web (html/JavaScript). Vu le peu de temps que l’on a passé sur JavaScript, cela sera plus difficile.</w:t>
      </w:r>
    </w:p>
    <w:p w14:paraId="4A8FE9EB" w14:textId="656E5740" w:rsidR="007075E0" w:rsidRPr="00CE4C84" w:rsidRDefault="007075E0" w:rsidP="000B071D">
      <w:pPr>
        <w:widowControl w:val="0"/>
        <w:numPr>
          <w:ilvl w:val="0"/>
          <w:numId w:val="11"/>
        </w:numPr>
        <w:suppressAutoHyphens/>
        <w:jc w:val="both"/>
        <w:rPr>
          <w:i/>
        </w:rPr>
      </w:pPr>
      <w:r>
        <w:t>Tous les jeux de type « arcade » posent des problèmes de gestion du temps qui ne sont pas toujours facile à résoudre.</w:t>
      </w:r>
    </w:p>
    <w:p w14:paraId="046ED9EA" w14:textId="77777777" w:rsidR="00CE4C84" w:rsidRPr="00536511" w:rsidRDefault="00CE4C84" w:rsidP="000B071D">
      <w:pPr>
        <w:widowControl w:val="0"/>
        <w:numPr>
          <w:ilvl w:val="0"/>
          <w:numId w:val="11"/>
        </w:numPr>
        <w:suppressAutoHyphens/>
        <w:jc w:val="both"/>
        <w:rPr>
          <w:i/>
        </w:rPr>
      </w:pPr>
      <w:r>
        <w:t>Certains projets sont l’occasion de découvrir la programmation objet. Cela peut être intéressant pour ceux d’entre vous qui ont un bon niveau, et vont abandonner la spécialité. Pour ceux qui conservent la spécialité, la programmation objet sera vue en terminale.</w:t>
      </w:r>
    </w:p>
    <w:p w14:paraId="0E31A81E" w14:textId="70041E6E" w:rsidR="00536511" w:rsidRPr="008370C8" w:rsidRDefault="00536511" w:rsidP="000B071D">
      <w:pPr>
        <w:widowControl w:val="0"/>
        <w:numPr>
          <w:ilvl w:val="0"/>
          <w:numId w:val="11"/>
        </w:numPr>
        <w:suppressAutoHyphens/>
        <w:jc w:val="both"/>
        <w:rPr>
          <w:i/>
        </w:rPr>
      </w:pPr>
      <w:r>
        <w:t>Vous pouvez proposer d’autres sujets. Essayez d’en évaluer la difficulté avant, ni trop peu, ni trop (ce qui est fréquent).</w:t>
      </w:r>
      <w:r w:rsidR="004E6696">
        <w:t xml:space="preserve"> Par exemple, le </w:t>
      </w:r>
      <w:proofErr w:type="spellStart"/>
      <w:r w:rsidR="004E6696">
        <w:t>Pac</w:t>
      </w:r>
      <w:proofErr w:type="spellEnd"/>
      <w:r w:rsidR="004E6696">
        <w:t>-Man est faisable mais comporte en fait deux projets en un seul.</w:t>
      </w:r>
    </w:p>
    <w:p w14:paraId="6A9BC7F5" w14:textId="34BBD4AE" w:rsidR="008370C8" w:rsidRPr="000423D9" w:rsidRDefault="008370C8" w:rsidP="000B071D">
      <w:pPr>
        <w:widowControl w:val="0"/>
        <w:numPr>
          <w:ilvl w:val="0"/>
          <w:numId w:val="11"/>
        </w:numPr>
        <w:suppressAutoHyphens/>
        <w:jc w:val="both"/>
        <w:rPr>
          <w:i/>
        </w:rPr>
      </w:pPr>
      <w:r w:rsidRPr="000423D9">
        <w:rPr>
          <w:u w:val="single"/>
        </w:rPr>
        <w:t xml:space="preserve">Jeux de type </w:t>
      </w:r>
      <w:proofErr w:type="spellStart"/>
      <w:r w:rsidRPr="000423D9">
        <w:rPr>
          <w:u w:val="single"/>
        </w:rPr>
        <w:t>shooters</w:t>
      </w:r>
      <w:proofErr w:type="spellEnd"/>
      <w:r w:rsidRPr="000423D9">
        <w:rPr>
          <w:u w:val="single"/>
        </w:rPr>
        <w:t xml:space="preserve"> interdit</w:t>
      </w:r>
      <w:r w:rsidR="000423D9">
        <w:rPr>
          <w:u w:val="single"/>
        </w:rPr>
        <w:t>s</w:t>
      </w:r>
      <w:r w:rsidRPr="000423D9">
        <w:rPr>
          <w:u w:val="single"/>
        </w:rPr>
        <w:t>,</w:t>
      </w:r>
      <w:r>
        <w:t xml:space="preserve"> ça n’a aucun intérêt du point de vue programmation.</w:t>
      </w:r>
    </w:p>
    <w:p w14:paraId="24DADBB3" w14:textId="50723A50" w:rsidR="000423D9" w:rsidRPr="000423D9" w:rsidRDefault="000423D9" w:rsidP="000B071D">
      <w:pPr>
        <w:widowControl w:val="0"/>
        <w:numPr>
          <w:ilvl w:val="0"/>
          <w:numId w:val="11"/>
        </w:numPr>
        <w:suppressAutoHyphens/>
        <w:jc w:val="both"/>
        <w:rPr>
          <w:i/>
        </w:rPr>
      </w:pPr>
      <w:r w:rsidRPr="000423D9">
        <w:t xml:space="preserve">Bibliothèque </w:t>
      </w:r>
      <w:proofErr w:type="spellStart"/>
      <w:r w:rsidRPr="000423D9">
        <w:rPr>
          <w:u w:val="single"/>
        </w:rPr>
        <w:t>Pygame</w:t>
      </w:r>
      <w:proofErr w:type="spellEnd"/>
      <w:r w:rsidRPr="000423D9">
        <w:rPr>
          <w:u w:val="single"/>
        </w:rPr>
        <w:t xml:space="preserve"> fortement déconseillée</w:t>
      </w:r>
      <w:r w:rsidR="00B57B54">
        <w:t>. Il est nécessaire d’en vérifier la compatibilité avec les dernières versions de Python, ce qui arrive rarement.</w:t>
      </w:r>
      <w:r w:rsidR="00F4114C">
        <w:t xml:space="preserve"> Par ailleurs programmer avec </w:t>
      </w:r>
      <w:proofErr w:type="spellStart"/>
      <w:r w:rsidR="00F4114C">
        <w:t>Pygame</w:t>
      </w:r>
      <w:proofErr w:type="spellEnd"/>
      <w:r w:rsidR="00F4114C">
        <w:t xml:space="preserve"> semble vous encourager à tout mélanger entre métier et graphique, ce qui est une très mauvaise habitude.</w:t>
      </w:r>
      <w:bookmarkStart w:id="0" w:name="_GoBack"/>
      <w:bookmarkEnd w:id="0"/>
    </w:p>
    <w:p w14:paraId="559DB983" w14:textId="74D0586B" w:rsidR="00066B26" w:rsidRPr="00066B26" w:rsidRDefault="00066B26" w:rsidP="000B071D">
      <w:pPr>
        <w:widowControl w:val="0"/>
        <w:numPr>
          <w:ilvl w:val="0"/>
          <w:numId w:val="11"/>
        </w:numPr>
        <w:suppressAutoHyphens/>
        <w:jc w:val="both"/>
        <w:rPr>
          <w:i/>
        </w:rPr>
      </w:pPr>
      <w:r>
        <w:t>La présentation à l’oral se fait devant la classe, en 5-10 minutes.</w:t>
      </w:r>
    </w:p>
    <w:p w14:paraId="733497E1" w14:textId="77777777" w:rsidR="00066B26" w:rsidRPr="00066B26" w:rsidRDefault="00066B26" w:rsidP="000B071D">
      <w:pPr>
        <w:widowControl w:val="0"/>
        <w:numPr>
          <w:ilvl w:val="0"/>
          <w:numId w:val="11"/>
        </w:numPr>
        <w:suppressAutoHyphens/>
        <w:jc w:val="both"/>
        <w:rPr>
          <w:i/>
        </w:rPr>
      </w:pPr>
      <w:r>
        <w:t>Le rapport très succinct doit comporter :</w:t>
      </w:r>
    </w:p>
    <w:p w14:paraId="34DAC481" w14:textId="77777777" w:rsidR="00066B26" w:rsidRPr="00066B26" w:rsidRDefault="00066B26" w:rsidP="00066B26">
      <w:pPr>
        <w:widowControl w:val="0"/>
        <w:numPr>
          <w:ilvl w:val="1"/>
          <w:numId w:val="11"/>
        </w:numPr>
        <w:suppressAutoHyphens/>
        <w:jc w:val="both"/>
        <w:rPr>
          <w:i/>
        </w:rPr>
      </w:pPr>
      <w:r>
        <w:t>la répartition des tâches ;</w:t>
      </w:r>
    </w:p>
    <w:p w14:paraId="5C81A629" w14:textId="45476CC4" w:rsidR="00066B26" w:rsidRPr="00066B26" w:rsidRDefault="00066B26" w:rsidP="00066B26">
      <w:pPr>
        <w:widowControl w:val="0"/>
        <w:numPr>
          <w:ilvl w:val="1"/>
          <w:numId w:val="11"/>
        </w:numPr>
        <w:suppressAutoHyphens/>
        <w:jc w:val="both"/>
        <w:rPr>
          <w:i/>
        </w:rPr>
      </w:pPr>
      <w:r>
        <w:t>le journal de bord/suivi du projet ;</w:t>
      </w:r>
    </w:p>
    <w:p w14:paraId="60247B8F" w14:textId="153FB3C3" w:rsidR="00066B26" w:rsidRPr="00066B26" w:rsidRDefault="00066B26" w:rsidP="00066B26">
      <w:pPr>
        <w:widowControl w:val="0"/>
        <w:numPr>
          <w:ilvl w:val="1"/>
          <w:numId w:val="11"/>
        </w:numPr>
        <w:suppressAutoHyphens/>
        <w:jc w:val="both"/>
        <w:rPr>
          <w:i/>
        </w:rPr>
      </w:pPr>
      <w:r>
        <w:t>les éventuelles astuces utilisées pour répondre au sujet ;</w:t>
      </w:r>
    </w:p>
    <w:p w14:paraId="47DFF09E" w14:textId="3CB86326" w:rsidR="00066B26" w:rsidRDefault="00066B26" w:rsidP="00066B26">
      <w:pPr>
        <w:widowControl w:val="0"/>
        <w:numPr>
          <w:ilvl w:val="1"/>
          <w:numId w:val="11"/>
        </w:numPr>
        <w:suppressAutoHyphens/>
        <w:jc w:val="both"/>
        <w:rPr>
          <w:i/>
        </w:rPr>
      </w:pPr>
      <w:r>
        <w:t xml:space="preserve">les algorithmes en langage naturel des points difficiles du sujet. On peut se permettre dans ces algorithmes des raccourcis du type « trier par ordre décroissant suivant </w:t>
      </w:r>
      <w:r>
        <w:rPr>
          <w:i/>
        </w:rPr>
        <w:t>n</w:t>
      </w:r>
      <w:r>
        <w:t xml:space="preserve"> puis par ordre croissant suivant </w:t>
      </w:r>
      <w:r>
        <w:rPr>
          <w:i/>
        </w:rPr>
        <w:t>m</w:t>
      </w:r>
      <w:r>
        <w:t> ».</w:t>
      </w:r>
    </w:p>
    <w:p w14:paraId="2BAA8D59" w14:textId="77777777" w:rsidR="000B071D" w:rsidRDefault="000B071D" w:rsidP="000B071D">
      <w:pPr>
        <w:widowControl w:val="0"/>
        <w:suppressAutoHyphens/>
        <w:ind w:left="360"/>
        <w:jc w:val="both"/>
        <w:rPr>
          <w:i/>
        </w:rPr>
      </w:pPr>
    </w:p>
    <w:p w14:paraId="48FD50AB" w14:textId="77777777" w:rsidR="000B071D" w:rsidRPr="000B071D" w:rsidRDefault="000B071D" w:rsidP="000B071D">
      <w:pPr>
        <w:widowControl w:val="0"/>
        <w:suppressAutoHyphens/>
        <w:jc w:val="both"/>
        <w:rPr>
          <w:i/>
        </w:rPr>
      </w:pPr>
      <w:r w:rsidRPr="000B071D">
        <w:rPr>
          <w:i/>
        </w:rPr>
        <w:t>Exemple de progression version 1 :</w:t>
      </w:r>
    </w:p>
    <w:p w14:paraId="390C98F2" w14:textId="77777777" w:rsidR="000B071D" w:rsidRDefault="000B071D" w:rsidP="000B071D">
      <w:pPr>
        <w:jc w:val="both"/>
      </w:pPr>
      <w:r>
        <w:t>Étape 1 : étude du cahier des charges, imaginer le programme (lister tout ce qu’il doit faire)</w:t>
      </w:r>
    </w:p>
    <w:p w14:paraId="33545A2D" w14:textId="77777777" w:rsidR="000B071D" w:rsidRPr="00DE13FB" w:rsidRDefault="000B071D" w:rsidP="000B071D">
      <w:pPr>
        <w:jc w:val="both"/>
      </w:pPr>
      <w:r>
        <w:t>Étape 2 : déterminer les différentes fonctions de la partie métier/partie graphique, répartition des tâches dans l’équipe</w:t>
      </w:r>
      <w:r w:rsidRPr="00DE13FB">
        <w:t>. Il est fortement déconseillé de programmer avant d’avoir fait les étapes des étapes 1 et 2.</w:t>
      </w:r>
    </w:p>
    <w:p w14:paraId="46143728" w14:textId="77777777" w:rsidR="000B071D" w:rsidRDefault="000B071D" w:rsidP="000B071D">
      <w:pPr>
        <w:jc w:val="both"/>
      </w:pPr>
      <w:r>
        <w:t>Étapes 3 à 6 : version fonctionnelle de la partie métier.</w:t>
      </w:r>
    </w:p>
    <w:p w14:paraId="1094C5F6" w14:textId="77777777" w:rsidR="000B071D" w:rsidRDefault="000B071D" w:rsidP="000B071D">
      <w:pPr>
        <w:jc w:val="both"/>
      </w:pPr>
      <w:r>
        <w:t>Étapes  4 à 7 : version fonctionnelle avec la partie graphique. Suivant la répartition des tâches, se fait entièrement en parallèle ou bien un peu décalé de la partie métier.</w:t>
      </w:r>
    </w:p>
    <w:p w14:paraId="367B2C55" w14:textId="77777777" w:rsidR="000B071D" w:rsidRDefault="000B071D" w:rsidP="000B071D">
      <w:pPr>
        <w:jc w:val="both"/>
      </w:pPr>
      <w:r>
        <w:t>Étape 8 : correction des derniers petits bugs, ajout des derniers commentaires.</w:t>
      </w:r>
    </w:p>
    <w:p w14:paraId="2E609B09" w14:textId="77777777" w:rsidR="000B071D" w:rsidRDefault="000B071D" w:rsidP="000B071D">
      <w:pPr>
        <w:jc w:val="both"/>
        <w:outlineLvl w:val="0"/>
      </w:pPr>
      <w:r>
        <w:t>Étape 9 : préparation de la présentation orale et rédaction du mini rapport</w:t>
      </w:r>
    </w:p>
    <w:p w14:paraId="4B288029" w14:textId="77777777" w:rsidR="000B071D" w:rsidRPr="000D0CF0" w:rsidRDefault="000B071D" w:rsidP="000B071D">
      <w:pPr>
        <w:jc w:val="both"/>
        <w:rPr>
          <w:i/>
        </w:rPr>
      </w:pPr>
      <w:r w:rsidRPr="000D0CF0">
        <w:rPr>
          <w:i/>
        </w:rPr>
        <w:t>Exemple de progression version 2 :</w:t>
      </w:r>
    </w:p>
    <w:p w14:paraId="6BC98134" w14:textId="77777777" w:rsidR="000B071D" w:rsidRDefault="000B071D" w:rsidP="000B071D">
      <w:pPr>
        <w:jc w:val="both"/>
      </w:pPr>
      <w:r>
        <w:t xml:space="preserve">Idem pour les étapes 1,2 8 et 9. Pour les autres étapes, la partie </w:t>
      </w:r>
      <w:proofErr w:type="spellStart"/>
      <w:r>
        <w:t>algo</w:t>
      </w:r>
      <w:proofErr w:type="spellEnd"/>
      <w:r>
        <w:t xml:space="preserve"> est faite entièrement avant la partie graphique</w:t>
      </w:r>
    </w:p>
    <w:p w14:paraId="2C6E9FB4" w14:textId="77777777" w:rsidR="000B071D" w:rsidRDefault="000B071D" w:rsidP="000B071D">
      <w:pPr>
        <w:jc w:val="both"/>
      </w:pPr>
    </w:p>
    <w:p w14:paraId="2AF180F4" w14:textId="77777777" w:rsidR="000B071D" w:rsidRDefault="000B071D" w:rsidP="000B071D">
      <w:pPr>
        <w:widowControl w:val="0"/>
        <w:numPr>
          <w:ilvl w:val="0"/>
          <w:numId w:val="1"/>
        </w:numPr>
        <w:tabs>
          <w:tab w:val="left" w:pos="1080"/>
        </w:tabs>
        <w:suppressAutoHyphens/>
        <w:ind w:left="360"/>
        <w:jc w:val="both"/>
        <w:rPr>
          <w:u w:val="single"/>
        </w:rPr>
      </w:pPr>
      <w:r>
        <w:rPr>
          <w:u w:val="single"/>
        </w:rPr>
        <w:t>Le Jeu de la vie *</w:t>
      </w:r>
    </w:p>
    <w:p w14:paraId="0DECCBD6" w14:textId="77777777" w:rsidR="000B071D" w:rsidRDefault="000B071D" w:rsidP="000B071D">
      <w:pPr>
        <w:ind w:left="360"/>
        <w:jc w:val="both"/>
      </w:pPr>
      <w:r>
        <w:t>Joli sujet. Peut se faire en programmation objet</w:t>
      </w:r>
    </w:p>
    <w:p w14:paraId="50549740" w14:textId="77777777" w:rsidR="000B071D" w:rsidRDefault="000B071D" w:rsidP="000B071D">
      <w:pPr>
        <w:ind w:left="360"/>
        <w:jc w:val="both"/>
        <w:outlineLvl w:val="0"/>
      </w:pPr>
      <w:r>
        <w:t xml:space="preserve">Extrait de WIKIPEDIA </w:t>
      </w:r>
      <w:hyperlink r:id="rId6" w:history="1">
        <w:r>
          <w:rPr>
            <w:rStyle w:val="Hyperlink"/>
          </w:rPr>
          <w:t>http://fr.wikipedia.org/wiki/Jeu_de_la_vie</w:t>
        </w:r>
      </w:hyperlink>
    </w:p>
    <w:p w14:paraId="583B492A" w14:textId="77777777" w:rsidR="000B071D" w:rsidRDefault="000B071D" w:rsidP="000B071D">
      <w:pPr>
        <w:ind w:left="360"/>
        <w:jc w:val="both"/>
      </w:pPr>
    </w:p>
    <w:p w14:paraId="7572C511" w14:textId="77777777" w:rsidR="000B071D" w:rsidRDefault="000B071D" w:rsidP="000B071D">
      <w:pPr>
        <w:ind w:left="360"/>
        <w:jc w:val="both"/>
      </w:pPr>
      <w:r>
        <w:lastRenderedPageBreak/>
        <w:t>En préambule, il faut préciser que le jeu de la vie n’est pas vraiment un jeu au sens ludique, puisqu’il ne nécessite aucun joueur ; il s’agit d’un automate cellulaire, un modèle où chaque état conduit mécaniquement à l’état suivant à partir de règles préétablies.</w:t>
      </w:r>
    </w:p>
    <w:p w14:paraId="4EFF2432" w14:textId="77777777" w:rsidR="000B071D" w:rsidRDefault="000B071D" w:rsidP="000B071D">
      <w:pPr>
        <w:ind w:left="360"/>
        <w:jc w:val="both"/>
      </w:pPr>
      <w:r>
        <w:t>Le jeu se déroule sur une grille à deux dimensions, théoriquement infinie (mais de longueur et de largeur finies et plus ou moins grandes dans la pratique), dont les cases — qu’on appelle des « cellules », par analogie avec les cellules vivantes — peuvent prendre deux états distincts : « vivantes » ou « mortes ».</w:t>
      </w:r>
    </w:p>
    <w:p w14:paraId="2D1C784B" w14:textId="77777777" w:rsidR="000B071D" w:rsidRDefault="000B071D" w:rsidP="000B071D">
      <w:pPr>
        <w:ind w:left="360"/>
        <w:jc w:val="both"/>
      </w:pPr>
      <w:r>
        <w:t>À chaque étape, l’évolution d’une cellule est entièrement déterminée par l’état de ses huit voisines de la façon suivante :</w:t>
      </w:r>
    </w:p>
    <w:p w14:paraId="383F9ED4" w14:textId="77777777" w:rsidR="000B071D" w:rsidRDefault="000B071D" w:rsidP="000B071D">
      <w:pPr>
        <w:widowControl w:val="0"/>
        <w:numPr>
          <w:ilvl w:val="0"/>
          <w:numId w:val="6"/>
        </w:numPr>
        <w:suppressAutoHyphens/>
        <w:jc w:val="both"/>
      </w:pPr>
      <w:r>
        <w:t>Une cellule morte possédant exactement trois voisines vivantes devient vivante (elle naît)</w:t>
      </w:r>
    </w:p>
    <w:p w14:paraId="7BBCECB9" w14:textId="77777777" w:rsidR="000B071D" w:rsidRDefault="000B071D" w:rsidP="000B071D">
      <w:pPr>
        <w:widowControl w:val="0"/>
        <w:numPr>
          <w:ilvl w:val="0"/>
          <w:numId w:val="6"/>
        </w:numPr>
        <w:suppressAutoHyphens/>
        <w:jc w:val="both"/>
      </w:pPr>
      <w:r>
        <w:t>Une cellule vivante possédant deux ou trois voisines vivantes le reste, sinon elle meurt</w:t>
      </w:r>
    </w:p>
    <w:p w14:paraId="567D8A9A" w14:textId="77777777" w:rsidR="000B071D" w:rsidRDefault="000B071D" w:rsidP="000B071D">
      <w:pPr>
        <w:jc w:val="both"/>
      </w:pPr>
    </w:p>
    <w:p w14:paraId="293B158E" w14:textId="77777777" w:rsidR="000B071D" w:rsidRDefault="000B071D" w:rsidP="000B071D">
      <w:pPr>
        <w:ind w:left="284"/>
        <w:jc w:val="both"/>
        <w:outlineLvl w:val="0"/>
        <w:rPr>
          <w:i/>
        </w:rPr>
      </w:pPr>
      <w:r>
        <w:rPr>
          <w:i/>
        </w:rPr>
        <w:t>Pour aller plus loin</w:t>
      </w:r>
    </w:p>
    <w:p w14:paraId="5AB6B9BB" w14:textId="5801AFEA" w:rsidR="000B071D" w:rsidRDefault="000B071D" w:rsidP="000B071D">
      <w:pPr>
        <w:widowControl w:val="0"/>
        <w:numPr>
          <w:ilvl w:val="0"/>
          <w:numId w:val="2"/>
        </w:numPr>
        <w:suppressAutoHyphens/>
        <w:jc w:val="both"/>
      </w:pPr>
      <w:r>
        <w:t>Faire fonctionner une grille  à la façon d'un tore (on peut penser à une chambre à air comme représentation d'un tore)</w:t>
      </w:r>
    </w:p>
    <w:p w14:paraId="2F003046" w14:textId="77777777" w:rsidR="000B071D" w:rsidRDefault="000B071D" w:rsidP="000B071D">
      <w:pPr>
        <w:widowControl w:val="0"/>
        <w:numPr>
          <w:ilvl w:val="1"/>
          <w:numId w:val="2"/>
        </w:numPr>
        <w:suppressAutoHyphens/>
        <w:jc w:val="both"/>
      </w:pPr>
      <w:r>
        <w:t>Tout ce qui disparaît par le bas réapparaît par le haut et inversement</w:t>
      </w:r>
    </w:p>
    <w:p w14:paraId="3548B224" w14:textId="77777777" w:rsidR="000B071D" w:rsidRDefault="000B071D" w:rsidP="000B071D">
      <w:pPr>
        <w:widowControl w:val="0"/>
        <w:numPr>
          <w:ilvl w:val="1"/>
          <w:numId w:val="2"/>
        </w:numPr>
        <w:suppressAutoHyphens/>
        <w:jc w:val="both"/>
      </w:pPr>
      <w:r>
        <w:t>Tout ce qui disparaît par la gauche réapparaît par la droite et inversement</w:t>
      </w:r>
    </w:p>
    <w:p w14:paraId="40E6D835" w14:textId="77777777" w:rsidR="000B071D" w:rsidRDefault="000B071D" w:rsidP="000B071D">
      <w:pPr>
        <w:jc w:val="both"/>
      </w:pPr>
    </w:p>
    <w:p w14:paraId="73014DE1" w14:textId="76D0891C" w:rsidR="000B071D" w:rsidRDefault="000B071D" w:rsidP="000B071D">
      <w:pPr>
        <w:widowControl w:val="0"/>
        <w:numPr>
          <w:ilvl w:val="0"/>
          <w:numId w:val="1"/>
        </w:numPr>
        <w:tabs>
          <w:tab w:val="left" w:pos="1080"/>
        </w:tabs>
        <w:suppressAutoHyphens/>
        <w:ind w:left="360"/>
        <w:jc w:val="both"/>
        <w:rPr>
          <w:u w:val="single"/>
        </w:rPr>
      </w:pPr>
      <w:r>
        <w:rPr>
          <w:u w:val="single"/>
        </w:rPr>
        <w:t>Le compte est bon *</w:t>
      </w:r>
      <w:proofErr w:type="gramStart"/>
      <w:r w:rsidR="00DE13FB">
        <w:rPr>
          <w:u w:val="single"/>
        </w:rPr>
        <w:t>*(</w:t>
      </w:r>
      <w:proofErr w:type="gramEnd"/>
      <w:r w:rsidR="00DE13FB">
        <w:rPr>
          <w:u w:val="single"/>
        </w:rPr>
        <w:t>*)</w:t>
      </w:r>
    </w:p>
    <w:p w14:paraId="56187C3B" w14:textId="77777777" w:rsidR="006C3FAC" w:rsidRDefault="000B071D" w:rsidP="006C3FAC">
      <w:pPr>
        <w:widowControl w:val="0"/>
        <w:numPr>
          <w:ilvl w:val="1"/>
          <w:numId w:val="10"/>
        </w:numPr>
        <w:suppressAutoHyphens/>
        <w:ind w:left="426" w:firstLine="0"/>
        <w:jc w:val="both"/>
      </w:pPr>
      <w:r>
        <w:t>Sujet avec une interface graphique minimal</w:t>
      </w:r>
      <w:r w:rsidR="00DE13FB">
        <w:t>e</w:t>
      </w:r>
      <w:r>
        <w:t>. Sujet pour ceux qui aiment réfléchir</w:t>
      </w:r>
      <w:r w:rsidR="00DE13FB">
        <w:t xml:space="preserve">, les algorithmes de résolutions </w:t>
      </w:r>
      <w:r>
        <w:t>sont de ceux qui apportent le plus</w:t>
      </w:r>
      <w:r w:rsidR="00DE13FB">
        <w:t xml:space="preserve"> au niveau programmation, parmi</w:t>
      </w:r>
      <w:r>
        <w:t xml:space="preserve"> tous les sujets proposés ici. Peut permettre un approfondissement sur la récursivité</w:t>
      </w:r>
      <w:r w:rsidR="00DE13FB">
        <w:t>. Comme pour la programmation objet, la récursivité sera vue en terminale, mais est intéressante pour ceux qui abandonnent la spécialité.</w:t>
      </w:r>
      <w:r w:rsidR="006C3FAC">
        <w:t xml:space="preserve"> On peut utiliser un algorithme trouvé sur internet pour résoudre le problème arithmétique</w:t>
      </w:r>
    </w:p>
    <w:p w14:paraId="1415AEC5" w14:textId="1F81EAC6" w:rsidR="000B071D" w:rsidRDefault="000B071D" w:rsidP="00DE13FB">
      <w:pPr>
        <w:tabs>
          <w:tab w:val="left" w:pos="1080"/>
        </w:tabs>
        <w:ind w:left="426"/>
        <w:jc w:val="both"/>
      </w:pPr>
    </w:p>
    <w:p w14:paraId="1EDE8320" w14:textId="77777777" w:rsidR="000B071D" w:rsidRDefault="000B071D" w:rsidP="00DE13FB">
      <w:pPr>
        <w:ind w:left="426"/>
        <w:jc w:val="both"/>
        <w:rPr>
          <w:i/>
        </w:rPr>
      </w:pPr>
      <w:r>
        <w:rPr>
          <w:i/>
        </w:rPr>
        <w:t>Règles du jeu</w:t>
      </w:r>
    </w:p>
    <w:p w14:paraId="59592802" w14:textId="77777777" w:rsidR="000B071D" w:rsidRDefault="000B071D" w:rsidP="00DE13FB">
      <w:pPr>
        <w:widowControl w:val="0"/>
        <w:numPr>
          <w:ilvl w:val="0"/>
          <w:numId w:val="9"/>
        </w:numPr>
        <w:suppressAutoHyphens/>
        <w:ind w:left="426" w:firstLine="0"/>
        <w:jc w:val="both"/>
      </w:pPr>
      <w:r>
        <w:t>La donne :</w:t>
      </w:r>
    </w:p>
    <w:p w14:paraId="4C60B635" w14:textId="77777777" w:rsidR="000B071D" w:rsidRDefault="000B071D" w:rsidP="006C3FAC">
      <w:pPr>
        <w:widowControl w:val="0"/>
        <w:numPr>
          <w:ilvl w:val="0"/>
          <w:numId w:val="9"/>
        </w:numPr>
        <w:suppressAutoHyphens/>
        <w:jc w:val="both"/>
      </w:pPr>
      <w:r>
        <w:t>Il y a 24 plaques comportant chacune un nombre entier positif</w:t>
      </w:r>
    </w:p>
    <w:p w14:paraId="353AF528" w14:textId="77777777" w:rsidR="000B071D" w:rsidRDefault="000B071D" w:rsidP="006C3FAC">
      <w:pPr>
        <w:widowControl w:val="0"/>
        <w:numPr>
          <w:ilvl w:val="1"/>
          <w:numId w:val="9"/>
        </w:numPr>
        <w:suppressAutoHyphens/>
        <w:jc w:val="both"/>
      </w:pPr>
      <w:r>
        <w:t>Deux plaques pour chaque entier de l'ensemble {1, 2, 3, 4, 5, 6, 7, 8, 9, 10}</w:t>
      </w:r>
    </w:p>
    <w:p w14:paraId="31DBDA92" w14:textId="77777777" w:rsidR="000B071D" w:rsidRDefault="000B071D" w:rsidP="006C3FAC">
      <w:pPr>
        <w:widowControl w:val="0"/>
        <w:numPr>
          <w:ilvl w:val="1"/>
          <w:numId w:val="9"/>
        </w:numPr>
        <w:suppressAutoHyphens/>
        <w:jc w:val="both"/>
      </w:pPr>
      <w:r>
        <w:t>Une plaque pour chaque entier de l'ensemble {25, 50, 75, 100}</w:t>
      </w:r>
    </w:p>
    <w:p w14:paraId="5A5CE11D" w14:textId="77777777" w:rsidR="000B071D" w:rsidRDefault="000B071D" w:rsidP="006C3FAC">
      <w:pPr>
        <w:widowControl w:val="0"/>
        <w:numPr>
          <w:ilvl w:val="1"/>
          <w:numId w:val="9"/>
        </w:numPr>
        <w:suppressAutoHyphens/>
        <w:jc w:val="both"/>
      </w:pPr>
      <w:r>
        <w:t>On tire aléatoirement, avec équiprobabilité et sans remise, 6 des 28 plaques</w:t>
      </w:r>
    </w:p>
    <w:p w14:paraId="3834F9B7" w14:textId="77777777" w:rsidR="000B071D" w:rsidRDefault="000B071D" w:rsidP="006C3FAC">
      <w:pPr>
        <w:widowControl w:val="0"/>
        <w:numPr>
          <w:ilvl w:val="1"/>
          <w:numId w:val="9"/>
        </w:numPr>
        <w:suppressAutoHyphens/>
        <w:jc w:val="both"/>
      </w:pPr>
      <w:r>
        <w:t>On tire aléatoirement, avec équiprobabilité, un entier n dans l'intervalle [100 ; 999]</w:t>
      </w:r>
    </w:p>
    <w:p w14:paraId="635CB5B3" w14:textId="77777777" w:rsidR="000B071D" w:rsidRDefault="000B071D" w:rsidP="00DE13FB">
      <w:pPr>
        <w:widowControl w:val="0"/>
        <w:numPr>
          <w:ilvl w:val="0"/>
          <w:numId w:val="9"/>
        </w:numPr>
        <w:suppressAutoHyphens/>
        <w:ind w:left="426" w:firstLine="0"/>
        <w:jc w:val="both"/>
      </w:pPr>
      <w:r>
        <w:t>L'objectif :</w:t>
      </w:r>
    </w:p>
    <w:p w14:paraId="76B37428" w14:textId="06218B39" w:rsidR="000B071D" w:rsidRDefault="000B071D" w:rsidP="006C3FAC">
      <w:pPr>
        <w:widowControl w:val="0"/>
        <w:numPr>
          <w:ilvl w:val="0"/>
          <w:numId w:val="9"/>
        </w:numPr>
        <w:suppressAutoHyphens/>
        <w:jc w:val="both"/>
      </w:pPr>
      <w:r>
        <w:t xml:space="preserve">Obtenir n comme résultat d'une suite d'opérations arithmétiques, ou sinon approcher n au plus près, en combinant certaines des 6 plaques tirées et au moyen des 4 opérations +, </w:t>
      </w:r>
      <w:proofErr w:type="gramStart"/>
      <w:r>
        <w:t>- ,</w:t>
      </w:r>
      <w:proofErr w:type="gramEnd"/>
      <w:r>
        <w:t xml:space="preserve"> </w:t>
      </w:r>
      <w:r w:rsidR="00DE13FB" w:rsidRPr="00DE13FB">
        <w:rPr>
          <w:position w:val="-4"/>
        </w:rPr>
        <w:object w:dxaOrig="220" w:dyaOrig="220" w14:anchorId="1280A5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1pt" o:ole="">
            <v:imagedata r:id="rId7" o:title=""/>
          </v:shape>
          <o:OLEObject Type="Embed" ProgID="Equation.DSMT4" ShapeID="_x0000_i1025" DrawAspect="Content" ObjectID="_1589355256" r:id="rId8"/>
        </w:object>
      </w:r>
      <w:r w:rsidR="00DE13FB">
        <w:t xml:space="preserve"> , /</w:t>
      </w:r>
    </w:p>
    <w:p w14:paraId="5D7C2475" w14:textId="77777777" w:rsidR="000B071D" w:rsidRDefault="000B071D" w:rsidP="00DE13FB">
      <w:pPr>
        <w:widowControl w:val="0"/>
        <w:numPr>
          <w:ilvl w:val="0"/>
          <w:numId w:val="9"/>
        </w:numPr>
        <w:suppressAutoHyphens/>
        <w:ind w:left="426" w:firstLine="0"/>
        <w:jc w:val="both"/>
      </w:pPr>
      <w:r>
        <w:t>Règles à observer :</w:t>
      </w:r>
    </w:p>
    <w:p w14:paraId="7E8F7524" w14:textId="77777777" w:rsidR="000B071D" w:rsidRDefault="000B071D" w:rsidP="006C3FAC">
      <w:pPr>
        <w:widowControl w:val="0"/>
        <w:numPr>
          <w:ilvl w:val="0"/>
          <w:numId w:val="9"/>
        </w:numPr>
        <w:suppressAutoHyphens/>
        <w:jc w:val="both"/>
      </w:pPr>
      <w:r>
        <w:t>On ne peut utiliser une plaque qu'une fois, mais on n'est pas obligé de les utiliser toutes</w:t>
      </w:r>
    </w:p>
    <w:p w14:paraId="608DE1B5" w14:textId="77777777" w:rsidR="000B071D" w:rsidRDefault="000B071D" w:rsidP="006C3FAC">
      <w:pPr>
        <w:widowControl w:val="0"/>
        <w:numPr>
          <w:ilvl w:val="0"/>
          <w:numId w:val="9"/>
        </w:numPr>
        <w:suppressAutoHyphens/>
        <w:jc w:val="both"/>
      </w:pPr>
      <w:r>
        <w:t>On ne peut utiliser la division ¸ que lorsqu'elle "tombe juste", et le résultat à prendre en compte est le quotient</w:t>
      </w:r>
    </w:p>
    <w:p w14:paraId="3E18D1DE" w14:textId="77777777" w:rsidR="000B071D" w:rsidRDefault="000B071D" w:rsidP="006C3FAC">
      <w:pPr>
        <w:widowControl w:val="0"/>
        <w:numPr>
          <w:ilvl w:val="0"/>
          <w:numId w:val="9"/>
        </w:numPr>
        <w:suppressAutoHyphens/>
        <w:jc w:val="both"/>
      </w:pPr>
      <w:r>
        <w:t>Les entiers négatifs sont interdits</w:t>
      </w:r>
    </w:p>
    <w:p w14:paraId="0462B629" w14:textId="77777777" w:rsidR="006C3FAC" w:rsidRDefault="006C3FAC" w:rsidP="00DE13FB">
      <w:pPr>
        <w:ind w:left="426"/>
        <w:jc w:val="both"/>
        <w:rPr>
          <w:i/>
        </w:rPr>
      </w:pPr>
    </w:p>
    <w:p w14:paraId="756AC87D" w14:textId="77777777" w:rsidR="000B071D" w:rsidRDefault="000B071D" w:rsidP="00DE13FB">
      <w:pPr>
        <w:ind w:left="426"/>
        <w:jc w:val="both"/>
        <w:rPr>
          <w:i/>
        </w:rPr>
      </w:pPr>
      <w:r>
        <w:rPr>
          <w:i/>
        </w:rPr>
        <w:t>Pour aller plus loin</w:t>
      </w:r>
    </w:p>
    <w:p w14:paraId="1C9A487E" w14:textId="77777777" w:rsidR="000B071D" w:rsidRDefault="000B071D" w:rsidP="00DE13FB">
      <w:pPr>
        <w:widowControl w:val="0"/>
        <w:numPr>
          <w:ilvl w:val="0"/>
          <w:numId w:val="3"/>
        </w:numPr>
        <w:suppressAutoHyphens/>
        <w:ind w:left="426" w:firstLine="0"/>
        <w:jc w:val="both"/>
      </w:pPr>
      <w:r>
        <w:t xml:space="preserve">Concevoir un algorithme résolvant le problème en utilisant le plus petit nombre de plaques </w:t>
      </w:r>
      <w:proofErr w:type="gramStart"/>
      <w:r>
        <w:t>possible</w:t>
      </w:r>
      <w:proofErr w:type="gramEnd"/>
    </w:p>
    <w:p w14:paraId="65DBBE99" w14:textId="77777777" w:rsidR="000B071D" w:rsidRDefault="000B071D" w:rsidP="00DE13FB">
      <w:pPr>
        <w:widowControl w:val="0"/>
        <w:numPr>
          <w:ilvl w:val="0"/>
          <w:numId w:val="3"/>
        </w:numPr>
        <w:suppressAutoHyphens/>
        <w:ind w:left="426" w:firstLine="0"/>
        <w:jc w:val="both"/>
      </w:pPr>
      <w:r>
        <w:t>Donner toutes les solutions possibles</w:t>
      </w:r>
    </w:p>
    <w:p w14:paraId="3A2BCF98" w14:textId="77777777" w:rsidR="000B071D" w:rsidRDefault="000B071D" w:rsidP="000B071D">
      <w:pPr>
        <w:ind w:left="1068"/>
        <w:jc w:val="both"/>
      </w:pPr>
    </w:p>
    <w:p w14:paraId="3DC7D628" w14:textId="77777777" w:rsidR="000B071D" w:rsidRDefault="000B071D" w:rsidP="000B071D">
      <w:pPr>
        <w:widowControl w:val="0"/>
        <w:numPr>
          <w:ilvl w:val="0"/>
          <w:numId w:val="1"/>
        </w:numPr>
        <w:tabs>
          <w:tab w:val="left" w:pos="1080"/>
        </w:tabs>
        <w:suppressAutoHyphens/>
        <w:ind w:left="360"/>
        <w:jc w:val="both"/>
        <w:rPr>
          <w:u w:val="single"/>
        </w:rPr>
      </w:pPr>
      <w:r>
        <w:rPr>
          <w:u w:val="single"/>
        </w:rPr>
        <w:t>Le tic-tac-</w:t>
      </w:r>
      <w:proofErr w:type="spellStart"/>
      <w:r>
        <w:rPr>
          <w:u w:val="single"/>
        </w:rPr>
        <w:t>toe</w:t>
      </w:r>
      <w:proofErr w:type="spellEnd"/>
      <w:r>
        <w:rPr>
          <w:u w:val="single"/>
        </w:rPr>
        <w:t xml:space="preserve"> *(*). Variante puissance 4</w:t>
      </w:r>
    </w:p>
    <w:p w14:paraId="366F9180" w14:textId="77777777" w:rsidR="000B071D" w:rsidRDefault="000B071D" w:rsidP="006C3FAC">
      <w:pPr>
        <w:tabs>
          <w:tab w:val="left" w:pos="1080"/>
        </w:tabs>
        <w:ind w:left="360" w:hanging="76"/>
        <w:jc w:val="both"/>
      </w:pPr>
      <w:r>
        <w:t>Sujet très classique. L'intelligence artificielle est obligatoire, elle est plus dure à faire pour le puissance 4 (pas de stratégie gagnante à coup sûr me semble-t-il).</w:t>
      </w:r>
    </w:p>
    <w:p w14:paraId="712DB496" w14:textId="77777777" w:rsidR="000B071D" w:rsidRDefault="000B071D" w:rsidP="000B071D">
      <w:pPr>
        <w:ind w:left="360"/>
        <w:jc w:val="both"/>
        <w:rPr>
          <w:i/>
        </w:rPr>
      </w:pPr>
      <w:r>
        <w:rPr>
          <w:i/>
        </w:rPr>
        <w:t>Règles du jeu</w:t>
      </w:r>
    </w:p>
    <w:p w14:paraId="0175DD93" w14:textId="7D65C2B2" w:rsidR="000B071D" w:rsidRDefault="000B071D" w:rsidP="000B071D">
      <w:pPr>
        <w:widowControl w:val="0"/>
        <w:numPr>
          <w:ilvl w:val="0"/>
          <w:numId w:val="8"/>
        </w:numPr>
        <w:suppressAutoHyphens/>
        <w:jc w:val="both"/>
      </w:pPr>
      <w:r>
        <w:t>Deux joueurs impriment à tour de rôle leur marque, en général un rond pour l'un et une croix pour l'autre, dans les cases au départ vierges d'un plateau</w:t>
      </w:r>
      <w:r w:rsidR="006C3FAC">
        <w:t xml:space="preserve"> </w:t>
      </w:r>
      <w:r>
        <w:t>de 3 lignes et 3 colonnes (respectivement 4 pour le puissance 4)</w:t>
      </w:r>
    </w:p>
    <w:p w14:paraId="21C20647" w14:textId="2CA1229B" w:rsidR="000B071D" w:rsidRDefault="000B071D" w:rsidP="000B071D">
      <w:pPr>
        <w:widowControl w:val="0"/>
        <w:numPr>
          <w:ilvl w:val="0"/>
          <w:numId w:val="8"/>
        </w:numPr>
        <w:suppressAutoHyphens/>
        <w:jc w:val="both"/>
      </w:pPr>
      <w:r>
        <w:t>A gagné le premier joueur qui réussit à aligner 3 de ses marques, en ligne, en colonne ou en diagonale (</w:t>
      </w:r>
      <w:r w:rsidR="006C3FAC">
        <w:t>respectivement</w:t>
      </w:r>
      <w:r>
        <w:t xml:space="preserve"> 4)</w:t>
      </w:r>
    </w:p>
    <w:p w14:paraId="2B779C46" w14:textId="77777777" w:rsidR="000B071D" w:rsidRDefault="000B071D" w:rsidP="000B071D">
      <w:pPr>
        <w:widowControl w:val="0"/>
        <w:numPr>
          <w:ilvl w:val="0"/>
          <w:numId w:val="8"/>
        </w:numPr>
        <w:suppressAutoHyphens/>
        <w:jc w:val="both"/>
      </w:pPr>
      <w:r>
        <w:t>Le jeu peut se terminer sur un match nul</w:t>
      </w:r>
    </w:p>
    <w:p w14:paraId="06F778D3" w14:textId="77777777" w:rsidR="000B071D" w:rsidRDefault="000B071D" w:rsidP="000B071D">
      <w:pPr>
        <w:jc w:val="both"/>
      </w:pPr>
    </w:p>
    <w:p w14:paraId="5EE2E927" w14:textId="77777777" w:rsidR="000B071D" w:rsidRDefault="000B071D" w:rsidP="000B071D">
      <w:pPr>
        <w:widowControl w:val="0"/>
        <w:numPr>
          <w:ilvl w:val="0"/>
          <w:numId w:val="1"/>
        </w:numPr>
        <w:tabs>
          <w:tab w:val="left" w:pos="1080"/>
        </w:tabs>
        <w:suppressAutoHyphens/>
        <w:ind w:left="360"/>
        <w:jc w:val="both"/>
        <w:rPr>
          <w:u w:val="single"/>
        </w:rPr>
      </w:pPr>
      <w:r>
        <w:rPr>
          <w:u w:val="single"/>
        </w:rPr>
        <w:t>Bataille navale **</w:t>
      </w:r>
    </w:p>
    <w:p w14:paraId="42176757" w14:textId="019DD5C1" w:rsidR="000B071D" w:rsidRDefault="000B071D" w:rsidP="006C3FAC">
      <w:pPr>
        <w:tabs>
          <w:tab w:val="left" w:pos="1080"/>
        </w:tabs>
        <w:ind w:left="360" w:hanging="76"/>
        <w:jc w:val="both"/>
      </w:pPr>
      <w:r>
        <w:t>Sujet très classique. Moins simple qu'il n'y paraît.</w:t>
      </w:r>
      <w:r w:rsidR="006C3FAC">
        <w:t xml:space="preserve"> Le nombre de bateaux est à votre choix, par contre deux bateaux ne doivent pas se toucher. Le programme fait jouer un humain contre un ordinateur (idiot)</w:t>
      </w:r>
    </w:p>
    <w:p w14:paraId="16E45D35" w14:textId="77777777" w:rsidR="000B071D" w:rsidRDefault="000B071D" w:rsidP="000B071D">
      <w:pPr>
        <w:ind w:left="360"/>
        <w:jc w:val="both"/>
        <w:rPr>
          <w:i/>
        </w:rPr>
      </w:pPr>
      <w:r>
        <w:rPr>
          <w:i/>
        </w:rPr>
        <w:t>Règles du jeu</w:t>
      </w:r>
    </w:p>
    <w:p w14:paraId="51D8839C" w14:textId="77777777" w:rsidR="000B071D" w:rsidRDefault="000B071D" w:rsidP="000B071D">
      <w:pPr>
        <w:widowControl w:val="0"/>
        <w:numPr>
          <w:ilvl w:val="0"/>
          <w:numId w:val="5"/>
        </w:numPr>
        <w:suppressAutoHyphens/>
        <w:jc w:val="both"/>
        <w:rPr>
          <w:rFonts w:ascii="Wingdings" w:hAnsi="Wingdings"/>
        </w:rPr>
      </w:pPr>
      <w:r>
        <w:t>Classiques, à choisir parmi les diverses variantes usuelles, voir sur internet si vous n’avez jamais joué à la bataille navale </w:t>
      </w:r>
      <w:r>
        <w:rPr>
          <w:rFonts w:ascii="Wingdings" w:hAnsi="Wingdings"/>
        </w:rPr>
        <w:t></w:t>
      </w:r>
    </w:p>
    <w:p w14:paraId="61F93CC2" w14:textId="77777777" w:rsidR="000B071D" w:rsidRDefault="000B071D" w:rsidP="000B071D">
      <w:pPr>
        <w:ind w:left="360"/>
        <w:jc w:val="both"/>
        <w:rPr>
          <w:i/>
        </w:rPr>
      </w:pPr>
      <w:r>
        <w:rPr>
          <w:i/>
        </w:rPr>
        <w:t>Pour aller plus loin</w:t>
      </w:r>
    </w:p>
    <w:p w14:paraId="319CCA00" w14:textId="77777777" w:rsidR="000B071D" w:rsidRDefault="000B071D" w:rsidP="000B071D">
      <w:pPr>
        <w:widowControl w:val="0"/>
        <w:numPr>
          <w:ilvl w:val="0"/>
          <w:numId w:val="5"/>
        </w:numPr>
        <w:suppressAutoHyphens/>
        <w:jc w:val="both"/>
      </w:pPr>
      <w:r>
        <w:t xml:space="preserve">Faire jouer une partie </w:t>
      </w:r>
      <w:proofErr w:type="gramStart"/>
      <w:r>
        <w:t>humain</w:t>
      </w:r>
      <w:proofErr w:type="gramEnd"/>
      <w:r>
        <w:t xml:space="preserve"> contre ordinateur intelligent</w:t>
      </w:r>
    </w:p>
    <w:p w14:paraId="54B18130" w14:textId="77777777" w:rsidR="000B071D" w:rsidRDefault="000B071D" w:rsidP="000B071D"/>
    <w:p w14:paraId="38B5E608" w14:textId="77777777" w:rsidR="000B071D" w:rsidRPr="0086232E" w:rsidRDefault="000B071D" w:rsidP="000B071D">
      <w:pPr>
        <w:widowControl w:val="0"/>
        <w:numPr>
          <w:ilvl w:val="0"/>
          <w:numId w:val="1"/>
        </w:numPr>
        <w:tabs>
          <w:tab w:val="left" w:pos="1080"/>
        </w:tabs>
        <w:suppressAutoHyphens/>
        <w:ind w:left="360"/>
        <w:rPr>
          <w:u w:val="single"/>
        </w:rPr>
      </w:pPr>
      <w:r>
        <w:rPr>
          <w:u w:val="single"/>
        </w:rPr>
        <w:t>Générateur d’exercices de calcul mental *</w:t>
      </w:r>
      <w:r>
        <w:t>.</w:t>
      </w:r>
    </w:p>
    <w:p w14:paraId="35468158" w14:textId="77777777" w:rsidR="000B071D" w:rsidRDefault="000B071D" w:rsidP="000B071D">
      <w:pPr>
        <w:ind w:left="360"/>
        <w:jc w:val="both"/>
      </w:pPr>
      <w:r>
        <w:rPr>
          <w:i/>
        </w:rPr>
        <w:t>Présentation du problème</w:t>
      </w:r>
      <w:r>
        <w:t>.</w:t>
      </w:r>
    </w:p>
    <w:p w14:paraId="6CDCEEE6" w14:textId="67A69675" w:rsidR="000B071D" w:rsidRDefault="000B071D" w:rsidP="000B071D">
      <w:pPr>
        <w:ind w:left="708"/>
        <w:jc w:val="both"/>
      </w:pPr>
      <w:r>
        <w:t>Le but est de créer un programme permettant de tester les capacités en calcul mental d’un utilisateur, sur des entiers naturels. La difficulté est donnée par la taille des entiers et la nature des opérations.</w:t>
      </w:r>
      <w:r w:rsidR="001D5C79">
        <w:t xml:space="preserve"> Sujet également intéressant en version web (avec du PHP et du JavaScript)</w:t>
      </w:r>
    </w:p>
    <w:p w14:paraId="43D34E43" w14:textId="669DF99F" w:rsidR="000B071D" w:rsidRDefault="001D5C79" w:rsidP="001D5C79">
      <w:pPr>
        <w:widowControl w:val="0"/>
        <w:suppressAutoHyphens/>
        <w:ind w:left="708"/>
        <w:jc w:val="both"/>
      </w:pPr>
      <w:r>
        <w:t>L’</w:t>
      </w:r>
      <w:r w:rsidR="000B071D">
        <w:t>interface </w:t>
      </w:r>
      <w:r>
        <w:t xml:space="preserve">doit avoir </w:t>
      </w:r>
      <w:r w:rsidR="000B071D">
        <w:t>:</w:t>
      </w:r>
    </w:p>
    <w:p w14:paraId="1C6E49FE" w14:textId="77777777" w:rsidR="000B071D" w:rsidRDefault="000B071D" w:rsidP="000B071D">
      <w:pPr>
        <w:widowControl w:val="0"/>
        <w:numPr>
          <w:ilvl w:val="1"/>
          <w:numId w:val="5"/>
        </w:numPr>
        <w:suppressAutoHyphens/>
        <w:jc w:val="both"/>
      </w:pPr>
      <w:r>
        <w:t>Choix de la difficulté (ou absence de choix)</w:t>
      </w:r>
    </w:p>
    <w:p w14:paraId="4E194D18" w14:textId="77777777" w:rsidR="000B071D" w:rsidRDefault="000B071D" w:rsidP="000B071D">
      <w:pPr>
        <w:widowControl w:val="0"/>
        <w:numPr>
          <w:ilvl w:val="1"/>
          <w:numId w:val="5"/>
        </w:numPr>
        <w:suppressAutoHyphens/>
        <w:jc w:val="both"/>
      </w:pPr>
      <w:r>
        <w:t>Choix de la version : QCM ou non.</w:t>
      </w:r>
    </w:p>
    <w:p w14:paraId="3BAF77EC" w14:textId="77777777" w:rsidR="000B071D" w:rsidRDefault="000B071D" w:rsidP="000B071D">
      <w:pPr>
        <w:widowControl w:val="0"/>
        <w:numPr>
          <w:ilvl w:val="1"/>
          <w:numId w:val="5"/>
        </w:numPr>
        <w:suppressAutoHyphens/>
        <w:jc w:val="both"/>
      </w:pPr>
      <w:r>
        <w:t>Affichage des questions, des réponses et du score final</w:t>
      </w:r>
    </w:p>
    <w:p w14:paraId="55986948" w14:textId="77777777" w:rsidR="000B071D" w:rsidRDefault="000B071D" w:rsidP="000B071D">
      <w:pPr>
        <w:ind w:left="360"/>
        <w:jc w:val="both"/>
        <w:rPr>
          <w:i/>
        </w:rPr>
      </w:pPr>
      <w:r>
        <w:rPr>
          <w:i/>
        </w:rPr>
        <w:t>Pour aller plus loin</w:t>
      </w:r>
    </w:p>
    <w:p w14:paraId="530BD31C" w14:textId="77777777" w:rsidR="000B071D" w:rsidRDefault="000B071D" w:rsidP="000B071D">
      <w:pPr>
        <w:widowControl w:val="0"/>
        <w:numPr>
          <w:ilvl w:val="0"/>
          <w:numId w:val="7"/>
        </w:numPr>
        <w:suppressAutoHyphens/>
        <w:jc w:val="both"/>
      </w:pPr>
      <w:r>
        <w:t>Dans la version QCM, donner la réponse juste et trois réponses plausibles.</w:t>
      </w:r>
    </w:p>
    <w:p w14:paraId="07AEBEDA" w14:textId="77777777" w:rsidR="000B071D" w:rsidRDefault="000B071D" w:rsidP="000B071D"/>
    <w:p w14:paraId="55DC7754" w14:textId="77777777" w:rsidR="000B071D" w:rsidRDefault="000B071D" w:rsidP="000B071D">
      <w:pPr>
        <w:widowControl w:val="0"/>
        <w:numPr>
          <w:ilvl w:val="0"/>
          <w:numId w:val="1"/>
        </w:numPr>
        <w:tabs>
          <w:tab w:val="left" w:pos="1080"/>
        </w:tabs>
        <w:suppressAutoHyphens/>
        <w:ind w:left="360"/>
        <w:rPr>
          <w:u w:val="single"/>
        </w:rPr>
      </w:pPr>
      <w:r>
        <w:rPr>
          <w:u w:val="single"/>
        </w:rPr>
        <w:t>Calcul en valeur exacte sur des fractions *</w:t>
      </w:r>
    </w:p>
    <w:p w14:paraId="05DAABF5" w14:textId="77777777" w:rsidR="000B071D" w:rsidRDefault="000B071D" w:rsidP="001D5C79">
      <w:pPr>
        <w:tabs>
          <w:tab w:val="left" w:pos="1080"/>
        </w:tabs>
        <w:ind w:left="360"/>
      </w:pPr>
      <w:r>
        <w:t>La partie « pour aller plus loin » est la bienvenue, sinon le projet est un peu juste. Le professeur vous expliquera ce que sont les fractions continues.</w:t>
      </w:r>
    </w:p>
    <w:p w14:paraId="310392B2" w14:textId="77777777" w:rsidR="000B071D" w:rsidRDefault="000B071D" w:rsidP="000B071D">
      <w:pPr>
        <w:ind w:left="360"/>
        <w:jc w:val="both"/>
      </w:pPr>
      <w:r>
        <w:rPr>
          <w:i/>
        </w:rPr>
        <w:t>Présentation du problème</w:t>
      </w:r>
      <w:r>
        <w:t>.</w:t>
      </w:r>
    </w:p>
    <w:p w14:paraId="711F9572" w14:textId="77777777" w:rsidR="000B071D" w:rsidRDefault="000B071D" w:rsidP="000B071D">
      <w:pPr>
        <w:ind w:left="708"/>
        <w:jc w:val="both"/>
      </w:pPr>
      <w:r>
        <w:t>Le but est de créer un programme permettant de faire du calcul sur des fractions, en donnant les résultats sous forme de fraction réduite.</w:t>
      </w:r>
    </w:p>
    <w:p w14:paraId="63B52DFF" w14:textId="77777777" w:rsidR="000B071D" w:rsidRDefault="000B071D" w:rsidP="000B071D">
      <w:pPr>
        <w:ind w:left="360"/>
        <w:jc w:val="both"/>
        <w:rPr>
          <w:i/>
        </w:rPr>
      </w:pPr>
      <w:r>
        <w:rPr>
          <w:i/>
        </w:rPr>
        <w:t>Le sujet du projet</w:t>
      </w:r>
    </w:p>
    <w:p w14:paraId="38B28BF2" w14:textId="77777777" w:rsidR="000B071D" w:rsidRDefault="000B071D" w:rsidP="000B071D">
      <w:pPr>
        <w:ind w:left="360"/>
        <w:jc w:val="both"/>
      </w:pPr>
      <w:r>
        <w:t>Cahier des charges de base</w:t>
      </w:r>
    </w:p>
    <w:p w14:paraId="34AF8381" w14:textId="73104360" w:rsidR="000B071D" w:rsidRDefault="000B071D" w:rsidP="000B071D">
      <w:pPr>
        <w:widowControl w:val="0"/>
        <w:numPr>
          <w:ilvl w:val="0"/>
          <w:numId w:val="5"/>
        </w:numPr>
        <w:suppressAutoHyphens/>
        <w:jc w:val="both"/>
      </w:pPr>
      <w:r>
        <w:t>P</w:t>
      </w:r>
      <w:r w:rsidR="00536511">
        <w:t>roposer un type de données</w:t>
      </w:r>
      <w:r>
        <w:t xml:space="preserve"> pour représenter une fraction.</w:t>
      </w:r>
    </w:p>
    <w:p w14:paraId="4C54B55E" w14:textId="5A216C53" w:rsidR="000B071D" w:rsidRDefault="00536511" w:rsidP="000B071D">
      <w:pPr>
        <w:widowControl w:val="0"/>
        <w:numPr>
          <w:ilvl w:val="0"/>
          <w:numId w:val="5"/>
        </w:numPr>
        <w:suppressAutoHyphens/>
        <w:jc w:val="both"/>
      </w:pPr>
      <w:r>
        <w:t>Écrire</w:t>
      </w:r>
      <w:r w:rsidR="000B071D">
        <w:t xml:space="preserve"> un programme qui étant donné deux fractions rentrées sous la forme ci-dessus, et un opérateur, renvoie le résultat.</w:t>
      </w:r>
    </w:p>
    <w:p w14:paraId="68BEB841" w14:textId="38A55948" w:rsidR="000B071D" w:rsidRDefault="00536511" w:rsidP="000B071D">
      <w:pPr>
        <w:widowControl w:val="0"/>
        <w:numPr>
          <w:ilvl w:val="0"/>
          <w:numId w:val="5"/>
        </w:numPr>
        <w:suppressAutoHyphens/>
        <w:jc w:val="both"/>
      </w:pPr>
      <w:r>
        <w:t>Écrire</w:t>
      </w:r>
      <w:r w:rsidR="000B071D">
        <w:t xml:space="preserve"> un programme utilisant la méthode de Héron pour calculer la valeur approchée d’une racine carrée sous forme de fraction, la précision étant donnée.</w:t>
      </w:r>
    </w:p>
    <w:p w14:paraId="77AF7F09" w14:textId="77777777" w:rsidR="000B071D" w:rsidRDefault="00F4114C" w:rsidP="000B071D">
      <w:pPr>
        <w:ind w:left="1080"/>
        <w:jc w:val="both"/>
      </w:pPr>
      <w:hyperlink r:id="rId9" w:history="1">
        <w:r w:rsidR="000B071D">
          <w:rPr>
            <w:rStyle w:val="Hyperlink"/>
          </w:rPr>
          <w:t>http://fr.wikipedia.org/wiki/M%C3%A9thode_de_H%C3%A9ron</w:t>
        </w:r>
      </w:hyperlink>
    </w:p>
    <w:p w14:paraId="22A96BEA" w14:textId="77777777" w:rsidR="000B071D" w:rsidRDefault="000B071D" w:rsidP="000B071D">
      <w:pPr>
        <w:widowControl w:val="0"/>
        <w:numPr>
          <w:ilvl w:val="0"/>
          <w:numId w:val="5"/>
        </w:numPr>
        <w:suppressAutoHyphens/>
        <w:jc w:val="both"/>
      </w:pPr>
      <w:r>
        <w:t>Programmation d'une interface :</w:t>
      </w:r>
    </w:p>
    <w:p w14:paraId="589DBC5C" w14:textId="77777777" w:rsidR="000B071D" w:rsidRDefault="000B071D" w:rsidP="000B071D">
      <w:pPr>
        <w:widowControl w:val="0"/>
        <w:numPr>
          <w:ilvl w:val="1"/>
          <w:numId w:val="5"/>
        </w:numPr>
        <w:suppressAutoHyphens/>
        <w:jc w:val="both"/>
      </w:pPr>
      <w:r>
        <w:t>Rentrer au clavier une opération à faire, composée soit de deux fractions séparées par un opérateur (sans espaces), soit d’un formalisme à définir pour le calcul d’une valeur approchée de la racine carrée.</w:t>
      </w:r>
    </w:p>
    <w:p w14:paraId="364FF2C9" w14:textId="77777777" w:rsidR="000B071D" w:rsidRDefault="000B071D" w:rsidP="000B071D">
      <w:pPr>
        <w:widowControl w:val="0"/>
        <w:numPr>
          <w:ilvl w:val="1"/>
          <w:numId w:val="5"/>
        </w:numPr>
        <w:suppressAutoHyphens/>
        <w:jc w:val="both"/>
      </w:pPr>
      <w:r>
        <w:t>Affichage du résultat</w:t>
      </w:r>
    </w:p>
    <w:p w14:paraId="3421C8EF" w14:textId="77777777" w:rsidR="000B071D" w:rsidRDefault="000B071D" w:rsidP="000B071D">
      <w:pPr>
        <w:ind w:left="360"/>
        <w:jc w:val="both"/>
        <w:rPr>
          <w:i/>
        </w:rPr>
      </w:pPr>
      <w:r>
        <w:rPr>
          <w:i/>
        </w:rPr>
        <w:t>Pour aller plus loin</w:t>
      </w:r>
    </w:p>
    <w:p w14:paraId="0F265058" w14:textId="77777777" w:rsidR="000B071D" w:rsidRDefault="000B071D" w:rsidP="000B071D">
      <w:pPr>
        <w:widowControl w:val="0"/>
        <w:numPr>
          <w:ilvl w:val="0"/>
          <w:numId w:val="7"/>
        </w:numPr>
        <w:suppressAutoHyphens/>
        <w:jc w:val="both"/>
      </w:pPr>
      <w:r>
        <w:t xml:space="preserve">Compléter par un programme donnant l’écriture en fraction continue d’un nombre rationnel, ainsi que l’interface correspondante </w:t>
      </w:r>
    </w:p>
    <w:p w14:paraId="4BE4F970" w14:textId="77777777" w:rsidR="000B071D" w:rsidRDefault="000B071D" w:rsidP="000B071D"/>
    <w:p w14:paraId="2A4223BE" w14:textId="77777777" w:rsidR="000B071D" w:rsidRDefault="000B071D" w:rsidP="000B071D">
      <w:pPr>
        <w:widowControl w:val="0"/>
        <w:numPr>
          <w:ilvl w:val="0"/>
          <w:numId w:val="1"/>
        </w:numPr>
        <w:tabs>
          <w:tab w:val="left" w:pos="1080"/>
        </w:tabs>
        <w:suppressAutoHyphens/>
        <w:ind w:left="360"/>
        <w:rPr>
          <w:u w:val="single"/>
        </w:rPr>
      </w:pPr>
      <w:r>
        <w:rPr>
          <w:u w:val="single"/>
        </w:rPr>
        <w:t xml:space="preserve">Algorithme de </w:t>
      </w:r>
      <w:proofErr w:type="spellStart"/>
      <w:r>
        <w:rPr>
          <w:u w:val="single"/>
        </w:rPr>
        <w:t>Pledge</w:t>
      </w:r>
      <w:proofErr w:type="spellEnd"/>
      <w:r>
        <w:rPr>
          <w:u w:val="single"/>
        </w:rPr>
        <w:t xml:space="preserve"> *</w:t>
      </w:r>
      <w:proofErr w:type="gramStart"/>
      <w:r>
        <w:rPr>
          <w:u w:val="single"/>
        </w:rPr>
        <w:t>*(</w:t>
      </w:r>
      <w:proofErr w:type="gramEnd"/>
      <w:r>
        <w:rPr>
          <w:u w:val="single"/>
        </w:rPr>
        <w:t>*)</w:t>
      </w:r>
    </w:p>
    <w:p w14:paraId="4661F2A2" w14:textId="77777777" w:rsidR="000B071D" w:rsidRDefault="000B071D" w:rsidP="00536511">
      <w:pPr>
        <w:tabs>
          <w:tab w:val="left" w:pos="1080"/>
        </w:tabs>
        <w:ind w:left="720" w:hanging="360"/>
      </w:pPr>
      <w:r>
        <w:t>L'algorithme est simple à programmer. Par contre l'interface graphique donne plusieurs challenges</w:t>
      </w:r>
    </w:p>
    <w:p w14:paraId="36A61D0D" w14:textId="77777777" w:rsidR="000B071D" w:rsidRDefault="000B071D" w:rsidP="000B071D">
      <w:pPr>
        <w:ind w:left="360"/>
        <w:jc w:val="both"/>
      </w:pPr>
      <w:r>
        <w:rPr>
          <w:i/>
        </w:rPr>
        <w:t>Présentation du problème</w:t>
      </w:r>
      <w:r>
        <w:t>.</w:t>
      </w:r>
    </w:p>
    <w:p w14:paraId="1DB53A4A" w14:textId="77777777" w:rsidR="000B071D" w:rsidRDefault="000B071D" w:rsidP="000B071D">
      <w:pPr>
        <w:ind w:left="708"/>
        <w:jc w:val="both"/>
      </w:pPr>
      <w:r>
        <w:t xml:space="preserve">L’algorithme de </w:t>
      </w:r>
      <w:proofErr w:type="spellStart"/>
      <w:r>
        <w:t>Pledge</w:t>
      </w:r>
      <w:proofErr w:type="spellEnd"/>
      <w:r>
        <w:t xml:space="preserve"> permet de sortir d’un labyrinthe, lorsque l’on part d’un point quelconque à l’intérieur. Un labyrinthe peut toujours être représenté sous forme de graphe, il est donc assez simple de programmer cet algorithme.</w:t>
      </w:r>
    </w:p>
    <w:p w14:paraId="4C89F60F" w14:textId="77777777" w:rsidR="000B071D" w:rsidRDefault="00F4114C" w:rsidP="000B071D">
      <w:pPr>
        <w:ind w:left="708"/>
        <w:jc w:val="both"/>
      </w:pPr>
      <w:hyperlink r:id="rId10" w:history="1">
        <w:r w:rsidR="000B071D">
          <w:rPr>
            <w:rStyle w:val="Hyperlink"/>
          </w:rPr>
          <w:t>http://interstices.info/jcms/c_46065/l-algorithme-de-pledge</w:t>
        </w:r>
      </w:hyperlink>
    </w:p>
    <w:p w14:paraId="63B17ABC" w14:textId="77777777" w:rsidR="000B071D" w:rsidRDefault="00F4114C" w:rsidP="000B071D">
      <w:pPr>
        <w:ind w:left="708"/>
        <w:jc w:val="both"/>
        <w:rPr>
          <w:i/>
        </w:rPr>
      </w:pPr>
      <w:hyperlink r:id="rId11" w:anchor="Pledge_algorithm" w:history="1">
        <w:r w:rsidR="000B071D">
          <w:rPr>
            <w:rStyle w:val="Hyperlink"/>
          </w:rPr>
          <w:t>http://en.wikipedia.org/wiki/Maze_solving_algorithm#Pledge_algorithm</w:t>
        </w:r>
      </w:hyperlink>
    </w:p>
    <w:p w14:paraId="2ABE5D9B" w14:textId="77777777" w:rsidR="000B071D" w:rsidRDefault="000B071D" w:rsidP="000B071D">
      <w:pPr>
        <w:ind w:left="360"/>
        <w:jc w:val="both"/>
        <w:rPr>
          <w:i/>
        </w:rPr>
      </w:pPr>
      <w:r>
        <w:rPr>
          <w:i/>
        </w:rPr>
        <w:t>Le sujet du projet</w:t>
      </w:r>
    </w:p>
    <w:p w14:paraId="6419DEF2" w14:textId="77777777" w:rsidR="000B071D" w:rsidRDefault="000B071D" w:rsidP="000B071D">
      <w:pPr>
        <w:ind w:left="360"/>
        <w:jc w:val="both"/>
      </w:pPr>
      <w:r>
        <w:t>Cahier des charges de base</w:t>
      </w:r>
    </w:p>
    <w:p w14:paraId="4F8AC95F" w14:textId="69F5EFA0" w:rsidR="000B071D" w:rsidRDefault="000B071D" w:rsidP="000B071D">
      <w:pPr>
        <w:widowControl w:val="0"/>
        <w:numPr>
          <w:ilvl w:val="0"/>
          <w:numId w:val="5"/>
        </w:numPr>
        <w:suppressAutoHyphens/>
        <w:jc w:val="both"/>
      </w:pPr>
      <w:r>
        <w:lastRenderedPageBreak/>
        <w:t xml:space="preserve">Programmer l’algorithme de </w:t>
      </w:r>
      <w:proofErr w:type="spellStart"/>
      <w:r>
        <w:t>Pledge</w:t>
      </w:r>
      <w:proofErr w:type="spellEnd"/>
      <w:r>
        <w:t xml:space="preserve"> étant donné un graphe représentant un labyrinthe, on </w:t>
      </w:r>
      <w:r w:rsidR="00536511">
        <w:t>considérera</w:t>
      </w:r>
      <w:r>
        <w:t xml:space="preserve"> que tous les murs sont à angle droit.</w:t>
      </w:r>
    </w:p>
    <w:p w14:paraId="1A5C2B17" w14:textId="77777777" w:rsidR="000B071D" w:rsidRDefault="000B071D" w:rsidP="000B071D">
      <w:pPr>
        <w:widowControl w:val="0"/>
        <w:numPr>
          <w:ilvl w:val="0"/>
          <w:numId w:val="5"/>
        </w:numPr>
        <w:suppressAutoHyphens/>
        <w:jc w:val="both"/>
      </w:pPr>
      <w:r>
        <w:t>Interface :</w:t>
      </w:r>
    </w:p>
    <w:p w14:paraId="5CEDC235" w14:textId="0430BABE" w:rsidR="000B071D" w:rsidRDefault="00536511" w:rsidP="000B071D">
      <w:pPr>
        <w:widowControl w:val="0"/>
        <w:numPr>
          <w:ilvl w:val="1"/>
          <w:numId w:val="5"/>
        </w:numPr>
        <w:suppressAutoHyphens/>
        <w:jc w:val="both"/>
      </w:pPr>
      <w:r>
        <w:t>Étant</w:t>
      </w:r>
      <w:r w:rsidR="000B071D">
        <w:t xml:space="preserve"> donné un graphe représentant un labyrinthe, donner le sommet représentant la position initiale ainsi que le sommet représentant la sortie</w:t>
      </w:r>
    </w:p>
    <w:p w14:paraId="28405594" w14:textId="77777777" w:rsidR="000B071D" w:rsidRDefault="000B071D" w:rsidP="000B071D">
      <w:pPr>
        <w:widowControl w:val="0"/>
        <w:numPr>
          <w:ilvl w:val="1"/>
          <w:numId w:val="5"/>
        </w:numPr>
        <w:suppressAutoHyphens/>
        <w:jc w:val="both"/>
      </w:pPr>
      <w:r>
        <w:t>Afficher la suite des directions permettant de sortir du labyrinthe</w:t>
      </w:r>
    </w:p>
    <w:p w14:paraId="79D27478" w14:textId="77777777" w:rsidR="000B071D" w:rsidRDefault="000B071D" w:rsidP="000B071D"/>
    <w:p w14:paraId="19CB0BA5" w14:textId="77777777" w:rsidR="000B071D" w:rsidRDefault="000B071D" w:rsidP="000B071D">
      <w:pPr>
        <w:widowControl w:val="0"/>
        <w:numPr>
          <w:ilvl w:val="0"/>
          <w:numId w:val="1"/>
        </w:numPr>
        <w:tabs>
          <w:tab w:val="left" w:pos="1080"/>
        </w:tabs>
        <w:suppressAutoHyphens/>
        <w:ind w:left="360"/>
        <w:rPr>
          <w:u w:val="single"/>
        </w:rPr>
      </w:pPr>
      <w:proofErr w:type="spellStart"/>
      <w:r>
        <w:rPr>
          <w:u w:val="single"/>
        </w:rPr>
        <w:t>Stéganographie</w:t>
      </w:r>
      <w:proofErr w:type="spellEnd"/>
      <w:r>
        <w:rPr>
          <w:u w:val="single"/>
        </w:rPr>
        <w:t xml:space="preserve"> et traitement des images **</w:t>
      </w:r>
    </w:p>
    <w:p w14:paraId="1D8A69B9" w14:textId="093565FB" w:rsidR="000B071D" w:rsidRDefault="00536511" w:rsidP="00536511">
      <w:pPr>
        <w:tabs>
          <w:tab w:val="left" w:pos="1080"/>
        </w:tabs>
        <w:ind w:left="720" w:hanging="360"/>
      </w:pPr>
      <w:r>
        <w:t xml:space="preserve">Sujet d’ISN, car il y a un chapitre images en ISN qu’il n’y a pas en NSI. </w:t>
      </w:r>
      <w:r w:rsidR="000B071D">
        <w:t>L'algorithme est assez simple à programmer, une fois qu'on l'a compris</w:t>
      </w:r>
      <w:r>
        <w:t>, et qu’on a compris comment les images sont codées sur ordinateur</w:t>
      </w:r>
      <w:r w:rsidR="000B071D">
        <w:t xml:space="preserve">... </w:t>
      </w:r>
    </w:p>
    <w:p w14:paraId="62069B32" w14:textId="77777777" w:rsidR="000B071D" w:rsidRDefault="000B071D" w:rsidP="000B071D">
      <w:pPr>
        <w:ind w:left="360"/>
        <w:jc w:val="both"/>
      </w:pPr>
      <w:r>
        <w:rPr>
          <w:i/>
        </w:rPr>
        <w:t>Présentation du problème</w:t>
      </w:r>
      <w:r>
        <w:t>.</w:t>
      </w:r>
    </w:p>
    <w:p w14:paraId="327CC7D3" w14:textId="77777777" w:rsidR="000B071D" w:rsidRDefault="000B071D" w:rsidP="000B071D">
      <w:pPr>
        <w:ind w:left="708"/>
        <w:jc w:val="both"/>
      </w:pPr>
      <w:r>
        <w:t xml:space="preserve">La </w:t>
      </w:r>
      <w:proofErr w:type="spellStart"/>
      <w:r>
        <w:t>stéganographie</w:t>
      </w:r>
      <w:proofErr w:type="spellEnd"/>
      <w:r>
        <w:t xml:space="preserve"> est « l’art de la dissimulation ». Il s’agit de cacher une image dans une autre (ou un son dans un autre </w:t>
      </w:r>
      <w:proofErr w:type="spellStart"/>
      <w:proofErr w:type="gramStart"/>
      <w:r>
        <w:t>etc</w:t>
      </w:r>
      <w:proofErr w:type="spellEnd"/>
      <w:r>
        <w:t>…)</w:t>
      </w:r>
      <w:proofErr w:type="gramEnd"/>
      <w:r>
        <w:t>. Soit pour jouer aux espions, soit pour mettre un copyright sur une image</w:t>
      </w:r>
    </w:p>
    <w:p w14:paraId="780AAA63" w14:textId="77777777" w:rsidR="000B071D" w:rsidRDefault="000B071D" w:rsidP="000B071D">
      <w:pPr>
        <w:ind w:left="360"/>
        <w:jc w:val="both"/>
        <w:rPr>
          <w:i/>
        </w:rPr>
      </w:pPr>
      <w:r>
        <w:rPr>
          <w:i/>
        </w:rPr>
        <w:t>Le sujet du projet</w:t>
      </w:r>
    </w:p>
    <w:p w14:paraId="4C3795C5" w14:textId="77777777" w:rsidR="000B071D" w:rsidRDefault="000B071D" w:rsidP="000B071D">
      <w:pPr>
        <w:ind w:left="360"/>
        <w:jc w:val="both"/>
      </w:pPr>
      <w:r>
        <w:t>Cahier des charges de base</w:t>
      </w:r>
    </w:p>
    <w:p w14:paraId="0B797F83" w14:textId="77777777" w:rsidR="000B071D" w:rsidRDefault="000B071D" w:rsidP="000B071D">
      <w:pPr>
        <w:widowControl w:val="0"/>
        <w:numPr>
          <w:ilvl w:val="0"/>
          <w:numId w:val="5"/>
        </w:numPr>
        <w:suppressAutoHyphens/>
        <w:jc w:val="both"/>
      </w:pPr>
      <w:r>
        <w:t>proposer un algorithme qui, étant donné deux images dans un format simple non compressé, l’une étant « lourde » et l’autre « légère » (en taille), cache l’image légère dans la lourde. On utilisera la technique du bit de poids faible (</w:t>
      </w:r>
      <w:proofErr w:type="spellStart"/>
      <w:r>
        <w:t>cf</w:t>
      </w:r>
      <w:proofErr w:type="spellEnd"/>
      <w:r>
        <w:t xml:space="preserve"> </w:t>
      </w:r>
      <w:hyperlink r:id="rId12" w:history="1">
        <w:r>
          <w:rPr>
            <w:rStyle w:val="Hyperlink"/>
          </w:rPr>
          <w:t>http://fr.wikipedia.org/wiki/St%C3%A9ganographie</w:t>
        </w:r>
      </w:hyperlink>
      <w:proofErr w:type="gramStart"/>
      <w:r>
        <w:t xml:space="preserve"> )</w:t>
      </w:r>
      <w:proofErr w:type="gramEnd"/>
      <w:r>
        <w:t>. On réfléchira sur la taille relative des images.</w:t>
      </w:r>
    </w:p>
    <w:p w14:paraId="4F1D6901" w14:textId="74187597" w:rsidR="000B071D" w:rsidRDefault="000B071D" w:rsidP="000B071D">
      <w:pPr>
        <w:widowControl w:val="0"/>
        <w:numPr>
          <w:ilvl w:val="0"/>
          <w:numId w:val="5"/>
        </w:numPr>
        <w:suppressAutoHyphens/>
        <w:jc w:val="both"/>
      </w:pPr>
      <w:r>
        <w:t>Il est impératif de travailler à partir des ou</w:t>
      </w:r>
      <w:r w:rsidR="00536511">
        <w:t>tils proposés par le professeur</w:t>
      </w:r>
      <w:r>
        <w:t xml:space="preserve"> (programme « utilitaires images » et format ppm de préférence). Sinon cela devient vite compliqué. Par ailleurs, travailler dans un format compressé (comme le </w:t>
      </w:r>
      <w:proofErr w:type="spellStart"/>
      <w:r>
        <w:t>jpg</w:t>
      </w:r>
      <w:proofErr w:type="spellEnd"/>
      <w:r>
        <w:t>) détruit l’image cachée.</w:t>
      </w:r>
    </w:p>
    <w:p w14:paraId="36522FD8" w14:textId="77777777" w:rsidR="000B071D" w:rsidRDefault="000B071D" w:rsidP="000B071D">
      <w:pPr>
        <w:widowControl w:val="0"/>
        <w:numPr>
          <w:ilvl w:val="0"/>
          <w:numId w:val="5"/>
        </w:numPr>
        <w:suppressAutoHyphens/>
        <w:jc w:val="both"/>
      </w:pPr>
      <w:r>
        <w:t>Proposer un autre algorithme qui extrait une image cachée dans une autre (</w:t>
      </w:r>
      <w:proofErr w:type="spellStart"/>
      <w:r>
        <w:t>ie</w:t>
      </w:r>
      <w:proofErr w:type="spellEnd"/>
      <w:r>
        <w:t xml:space="preserve"> l’opération inverse du précédent)</w:t>
      </w:r>
    </w:p>
    <w:p w14:paraId="0A023B34" w14:textId="77777777" w:rsidR="000B071D" w:rsidRDefault="000B071D" w:rsidP="000B071D">
      <w:pPr>
        <w:ind w:left="360"/>
        <w:jc w:val="both"/>
        <w:rPr>
          <w:i/>
        </w:rPr>
      </w:pPr>
      <w:r>
        <w:rPr>
          <w:i/>
        </w:rPr>
        <w:t>Pour aller plus loin</w:t>
      </w:r>
    </w:p>
    <w:p w14:paraId="12A5E32E" w14:textId="77777777" w:rsidR="000B071D" w:rsidRDefault="000B071D" w:rsidP="000B071D">
      <w:pPr>
        <w:widowControl w:val="0"/>
        <w:numPr>
          <w:ilvl w:val="0"/>
          <w:numId w:val="7"/>
        </w:numPr>
        <w:suppressAutoHyphens/>
        <w:jc w:val="both"/>
      </w:pPr>
      <w:r>
        <w:t>compléter par d’autres effets sur une image (par exemple le contour avec des masques sophistiqués).</w:t>
      </w:r>
    </w:p>
    <w:p w14:paraId="0109126A" w14:textId="77777777" w:rsidR="000B071D" w:rsidRDefault="000B071D" w:rsidP="000B071D">
      <w:pPr>
        <w:ind w:left="1068"/>
        <w:jc w:val="both"/>
      </w:pPr>
    </w:p>
    <w:p w14:paraId="5414108C" w14:textId="77777777" w:rsidR="000B071D" w:rsidRDefault="000B071D" w:rsidP="000B071D">
      <w:pPr>
        <w:widowControl w:val="0"/>
        <w:numPr>
          <w:ilvl w:val="0"/>
          <w:numId w:val="1"/>
        </w:numPr>
        <w:tabs>
          <w:tab w:val="left" w:pos="1080"/>
        </w:tabs>
        <w:suppressAutoHyphens/>
        <w:ind w:left="360"/>
        <w:jc w:val="both"/>
        <w:rPr>
          <w:u w:val="single"/>
        </w:rPr>
      </w:pPr>
      <w:r>
        <w:rPr>
          <w:u w:val="single"/>
        </w:rPr>
        <w:t xml:space="preserve">Cryptanalyse du chiffre de </w:t>
      </w:r>
      <w:proofErr w:type="spellStart"/>
      <w:r>
        <w:rPr>
          <w:u w:val="single"/>
        </w:rPr>
        <w:t>Vigénère</w:t>
      </w:r>
      <w:proofErr w:type="spellEnd"/>
      <w:r>
        <w:rPr>
          <w:u w:val="single"/>
        </w:rPr>
        <w:t xml:space="preserve"> *</w:t>
      </w:r>
    </w:p>
    <w:p w14:paraId="20CBB2DD" w14:textId="77777777" w:rsidR="000B071D" w:rsidRDefault="000B071D" w:rsidP="000B071D">
      <w:pPr>
        <w:ind w:left="360"/>
        <w:jc w:val="both"/>
      </w:pPr>
      <w:r>
        <w:rPr>
          <w:i/>
        </w:rPr>
        <w:t>Présentation du problème</w:t>
      </w:r>
      <w:r>
        <w:t>.</w:t>
      </w:r>
    </w:p>
    <w:p w14:paraId="41998BB9" w14:textId="238CF75F" w:rsidR="000B071D" w:rsidRDefault="000B071D" w:rsidP="000B071D">
      <w:pPr>
        <w:ind w:left="708"/>
        <w:jc w:val="both"/>
      </w:pPr>
      <w:r>
        <w:t xml:space="preserve">Le chiffre de </w:t>
      </w:r>
      <w:proofErr w:type="spellStart"/>
      <w:r>
        <w:t>Vigénère</w:t>
      </w:r>
      <w:proofErr w:type="spellEnd"/>
      <w:r>
        <w:t xml:space="preserve"> est une méthode pour rendre un message secret. Elle a été popularisée par Blaise de </w:t>
      </w:r>
      <w:proofErr w:type="spellStart"/>
      <w:r>
        <w:t>Vigenère</w:t>
      </w:r>
      <w:proofErr w:type="spellEnd"/>
      <w:r>
        <w:t>, diplomate, cryptographe, alchimiste et astrologue français du 16</w:t>
      </w:r>
      <w:r>
        <w:rPr>
          <w:vertAlign w:val="superscript"/>
        </w:rPr>
        <w:t>ème</w:t>
      </w:r>
      <w:r>
        <w:t xml:space="preserve"> siècle. Le véritable inventeur en est </w:t>
      </w:r>
      <w:proofErr w:type="spellStart"/>
      <w:r>
        <w:t>Giovan</w:t>
      </w:r>
      <w:proofErr w:type="spellEnd"/>
      <w:r>
        <w:t xml:space="preserve"> </w:t>
      </w:r>
      <w:proofErr w:type="spellStart"/>
      <w:r>
        <w:t>Battista</w:t>
      </w:r>
      <w:proofErr w:type="spellEnd"/>
      <w:r>
        <w:t xml:space="preserve"> </w:t>
      </w:r>
      <w:proofErr w:type="spellStart"/>
      <w:r>
        <w:t>Bellaso</w:t>
      </w:r>
      <w:proofErr w:type="spellEnd"/>
      <w:r>
        <w:t>, cryptographe du 16</w:t>
      </w:r>
      <w:r>
        <w:rPr>
          <w:vertAlign w:val="superscript"/>
        </w:rPr>
        <w:t>ème</w:t>
      </w:r>
      <w:r>
        <w:t xml:space="preserve"> siècle également, dont on ne sait presque rien. Cette méthode a été utilisée pendant plus de trois siècles.</w:t>
      </w:r>
      <w:r w:rsidR="00536511">
        <w:t xml:space="preserve"> Dans ce projet, quasiment pas d’interface graphique.</w:t>
      </w:r>
    </w:p>
    <w:p w14:paraId="3A91FDF7" w14:textId="77777777" w:rsidR="000B071D" w:rsidRDefault="000B071D" w:rsidP="000B071D">
      <w:pPr>
        <w:ind w:left="708"/>
        <w:jc w:val="both"/>
        <w:outlineLvl w:val="0"/>
        <w:rPr>
          <w:i/>
        </w:rPr>
      </w:pPr>
      <w:r>
        <w:t xml:space="preserve">Voir </w:t>
      </w:r>
      <w:hyperlink r:id="rId13" w:history="1">
        <w:r>
          <w:rPr>
            <w:rStyle w:val="Hyperlink"/>
          </w:rPr>
          <w:t>http </w:t>
        </w:r>
        <w:proofErr w:type="gramStart"/>
        <w:r>
          <w:rPr>
            <w:rStyle w:val="Hyperlink"/>
          </w:rPr>
          <w:t>:/</w:t>
        </w:r>
        <w:proofErr w:type="gramEnd"/>
        <w:r>
          <w:rPr>
            <w:rStyle w:val="Hyperlink"/>
          </w:rPr>
          <w:t>/fr.wikipedia.org/wiki/Chiffre_de_Vigen%C3%A8re</w:t>
        </w:r>
      </w:hyperlink>
    </w:p>
    <w:p w14:paraId="0DC8CAB2" w14:textId="77777777" w:rsidR="000B071D" w:rsidRDefault="000B071D" w:rsidP="000B071D">
      <w:pPr>
        <w:ind w:left="360"/>
        <w:jc w:val="both"/>
        <w:outlineLvl w:val="0"/>
        <w:rPr>
          <w:i/>
        </w:rPr>
      </w:pPr>
      <w:r>
        <w:rPr>
          <w:i/>
        </w:rPr>
        <w:t>Le sujet du projet</w:t>
      </w:r>
    </w:p>
    <w:p w14:paraId="6B14B998" w14:textId="77777777" w:rsidR="000B071D" w:rsidRDefault="000B071D" w:rsidP="000B071D">
      <w:pPr>
        <w:ind w:left="360"/>
        <w:jc w:val="both"/>
      </w:pPr>
      <w:r>
        <w:t>Cahier des charges de base</w:t>
      </w:r>
    </w:p>
    <w:p w14:paraId="1520FF7F" w14:textId="77777777" w:rsidR="000B071D" w:rsidRDefault="000B071D" w:rsidP="000B071D">
      <w:pPr>
        <w:widowControl w:val="0"/>
        <w:numPr>
          <w:ilvl w:val="0"/>
          <w:numId w:val="5"/>
        </w:numPr>
        <w:suppressAutoHyphens/>
        <w:jc w:val="both"/>
      </w:pPr>
      <w:proofErr w:type="spellStart"/>
      <w:r>
        <w:t>Ecrire</w:t>
      </w:r>
      <w:proofErr w:type="spellEnd"/>
      <w:r>
        <w:t xml:space="preserve"> un premier programme réalisant le chiffrage de </w:t>
      </w:r>
      <w:proofErr w:type="spellStart"/>
      <w:r>
        <w:t>Vigenère</w:t>
      </w:r>
      <w:proofErr w:type="spellEnd"/>
      <w:r>
        <w:t xml:space="preserve"> d’un texte en langue française écrit en majuscules, sans signe diacritique ni espace (c’est-à-dire n’utilisant que les lettres majuscules non accentuées de l’alphabet, et rien d’autre), en utilisant une clef donnée par l’utilisateur sous la même forme</w:t>
      </w:r>
    </w:p>
    <w:p w14:paraId="2DF6679B" w14:textId="77777777" w:rsidR="000B071D" w:rsidRDefault="000B071D" w:rsidP="000B071D">
      <w:pPr>
        <w:widowControl w:val="0"/>
        <w:numPr>
          <w:ilvl w:val="0"/>
          <w:numId w:val="5"/>
        </w:numPr>
        <w:suppressAutoHyphens/>
        <w:jc w:val="both"/>
      </w:pPr>
      <w:proofErr w:type="spellStart"/>
      <w:r>
        <w:t>Ecrire</w:t>
      </w:r>
      <w:proofErr w:type="spellEnd"/>
      <w:r>
        <w:t xml:space="preserve"> un second programme réalisant le déchiffrement d’un texte crypté par le premier programme, en utilisant la clef ayant servi au chiffrement</w:t>
      </w:r>
    </w:p>
    <w:p w14:paraId="60F16F30" w14:textId="77777777" w:rsidR="000B071D" w:rsidRDefault="000B071D" w:rsidP="000B071D">
      <w:pPr>
        <w:widowControl w:val="0"/>
        <w:numPr>
          <w:ilvl w:val="0"/>
          <w:numId w:val="5"/>
        </w:numPr>
        <w:suppressAutoHyphens/>
        <w:jc w:val="both"/>
      </w:pPr>
      <w:proofErr w:type="spellStart"/>
      <w:r>
        <w:t>Ecrire</w:t>
      </w:r>
      <w:proofErr w:type="spellEnd"/>
      <w:r>
        <w:t xml:space="preserve"> un troisième programme effectuant la cryptanalyse d'un texte crypté par le premier programme, sans la connaissance de la clef de cryptage, en utilisant la méthode de l’indice de coïncidence décrite ici : </w:t>
      </w:r>
      <w:hyperlink r:id="rId14" w:history="1">
        <w:r>
          <w:rPr>
            <w:rStyle w:val="Hyperlink"/>
          </w:rPr>
          <w:t>http://fr.wikipedia.org/wiki/Indice_de_co%C3%AFncidence</w:t>
        </w:r>
      </w:hyperlink>
      <w:r>
        <w:t xml:space="preserve"> , ainsi que dans l’article sur le chiffre de </w:t>
      </w:r>
      <w:proofErr w:type="spellStart"/>
      <w:r>
        <w:t>Vigénère</w:t>
      </w:r>
      <w:proofErr w:type="spellEnd"/>
      <w:r>
        <w:t>.</w:t>
      </w:r>
    </w:p>
    <w:p w14:paraId="29436206" w14:textId="77777777" w:rsidR="000B071D" w:rsidRDefault="000B071D" w:rsidP="000B071D">
      <w:pPr>
        <w:widowControl w:val="0"/>
        <w:numPr>
          <w:ilvl w:val="0"/>
          <w:numId w:val="5"/>
        </w:numPr>
        <w:suppressAutoHyphens/>
        <w:jc w:val="both"/>
      </w:pPr>
      <w:r>
        <w:t>Programmation d’une interface pour chacun des 3 programmes :</w:t>
      </w:r>
    </w:p>
    <w:p w14:paraId="19145500" w14:textId="77777777" w:rsidR="000B071D" w:rsidRDefault="000B071D" w:rsidP="000B071D">
      <w:pPr>
        <w:widowControl w:val="0"/>
        <w:numPr>
          <w:ilvl w:val="1"/>
          <w:numId w:val="5"/>
        </w:numPr>
        <w:suppressAutoHyphens/>
        <w:jc w:val="both"/>
      </w:pPr>
      <w:r>
        <w:t>Saisir un texte et sa clef de chiffrement pour les 2 premiers programmes et sans clef pour le troisième</w:t>
      </w:r>
    </w:p>
    <w:p w14:paraId="3C0DAC27" w14:textId="77777777" w:rsidR="000B071D" w:rsidRDefault="000B071D" w:rsidP="000B071D">
      <w:pPr>
        <w:widowControl w:val="0"/>
        <w:numPr>
          <w:ilvl w:val="1"/>
          <w:numId w:val="5"/>
        </w:numPr>
        <w:suppressAutoHyphens/>
        <w:jc w:val="both"/>
      </w:pPr>
      <w:r>
        <w:t>Afficher le texte résultant pour les 2 premiers programmes et un ensemble de textes possibles pour le troisième</w:t>
      </w:r>
    </w:p>
    <w:p w14:paraId="7392351F" w14:textId="77777777" w:rsidR="000B071D" w:rsidRDefault="000B071D" w:rsidP="000B071D">
      <w:pPr>
        <w:widowControl w:val="0"/>
        <w:numPr>
          <w:ilvl w:val="1"/>
          <w:numId w:val="5"/>
        </w:numPr>
        <w:suppressAutoHyphens/>
        <w:jc w:val="both"/>
      </w:pPr>
      <w:r>
        <w:t>Réaliser une interface unique pour les 3 programmes</w:t>
      </w:r>
    </w:p>
    <w:p w14:paraId="4B0CE81D" w14:textId="77777777" w:rsidR="000B071D" w:rsidRDefault="000B071D" w:rsidP="000B071D">
      <w:pPr>
        <w:ind w:left="360"/>
        <w:rPr>
          <w:i/>
        </w:rPr>
      </w:pPr>
      <w:r>
        <w:rPr>
          <w:i/>
        </w:rPr>
        <w:t>Pour aller plus loin :</w:t>
      </w:r>
    </w:p>
    <w:p w14:paraId="49317222" w14:textId="77777777" w:rsidR="000B071D" w:rsidRDefault="000B071D" w:rsidP="000B071D">
      <w:pPr>
        <w:widowControl w:val="0"/>
        <w:numPr>
          <w:ilvl w:val="0"/>
          <w:numId w:val="5"/>
        </w:numPr>
        <w:suppressAutoHyphens/>
        <w:jc w:val="both"/>
      </w:pPr>
      <w:proofErr w:type="spellStart"/>
      <w:r>
        <w:lastRenderedPageBreak/>
        <w:t>Ecrire</w:t>
      </w:r>
      <w:proofErr w:type="spellEnd"/>
      <w:r>
        <w:t xml:space="preserve"> un troisième programme effectuant la cryptanalyse d'un texte crypté par le premier programme, sans la connaissance de la clef de cryptage, en utilisant la méthode de </w:t>
      </w:r>
      <w:proofErr w:type="spellStart"/>
      <w:r>
        <w:t>Kasiski</w:t>
      </w:r>
      <w:proofErr w:type="spellEnd"/>
      <w:r>
        <w:t xml:space="preserve"> et Babbage décrite ici : </w:t>
      </w:r>
      <w:hyperlink r:id="rId15" w:history="1">
        <w:r>
          <w:rPr>
            <w:rStyle w:val="Hyperlink"/>
          </w:rPr>
          <w:t>http://fr.wikipedia.org/wiki/Cryptanalyse_du_chiffre_de_Vigen%C3%A8re</w:t>
        </w:r>
      </w:hyperlink>
    </w:p>
    <w:p w14:paraId="08F454C7" w14:textId="77777777" w:rsidR="000B071D" w:rsidRDefault="000B071D" w:rsidP="000B071D">
      <w:pPr>
        <w:widowControl w:val="0"/>
        <w:numPr>
          <w:ilvl w:val="0"/>
          <w:numId w:val="5"/>
        </w:numPr>
        <w:suppressAutoHyphens/>
      </w:pPr>
      <w:proofErr w:type="spellStart"/>
      <w:r>
        <w:t>Ecrire</w:t>
      </w:r>
      <w:proofErr w:type="spellEnd"/>
      <w:r>
        <w:t xml:space="preserve"> un programme permettant </w:t>
      </w:r>
      <w:proofErr w:type="spellStart"/>
      <w:r>
        <w:t>transfromant</w:t>
      </w:r>
      <w:proofErr w:type="spellEnd"/>
      <w:r>
        <w:t xml:space="preserve"> un texte standard en texte sans signes diacritiques.</w:t>
      </w:r>
    </w:p>
    <w:p w14:paraId="20650247" w14:textId="77777777" w:rsidR="000B071D" w:rsidRDefault="000B071D" w:rsidP="000B071D"/>
    <w:p w14:paraId="5E15292B" w14:textId="77777777" w:rsidR="000B071D" w:rsidRDefault="000B071D" w:rsidP="000B071D"/>
    <w:p w14:paraId="6CD94C7B" w14:textId="77777777" w:rsidR="000B071D" w:rsidRDefault="000B071D" w:rsidP="000B071D">
      <w:pPr>
        <w:widowControl w:val="0"/>
        <w:numPr>
          <w:ilvl w:val="0"/>
          <w:numId w:val="1"/>
        </w:numPr>
        <w:tabs>
          <w:tab w:val="left" w:pos="1080"/>
        </w:tabs>
        <w:suppressAutoHyphens/>
        <w:ind w:left="360"/>
        <w:rPr>
          <w:u w:val="single"/>
        </w:rPr>
      </w:pPr>
      <w:proofErr w:type="spellStart"/>
      <w:r>
        <w:rPr>
          <w:u w:val="single"/>
        </w:rPr>
        <w:t>Snake</w:t>
      </w:r>
      <w:proofErr w:type="spellEnd"/>
      <w:r>
        <w:rPr>
          <w:u w:val="single"/>
        </w:rPr>
        <w:t xml:space="preserve"> **</w:t>
      </w:r>
    </w:p>
    <w:p w14:paraId="6758002B" w14:textId="3D44269E" w:rsidR="000B071D" w:rsidRDefault="000B071D" w:rsidP="000B071D">
      <w:pPr>
        <w:tabs>
          <w:tab w:val="left" w:pos="1080"/>
        </w:tabs>
        <w:ind w:left="360" w:hanging="360"/>
      </w:pPr>
      <w:r>
        <w:t xml:space="preserve">Se </w:t>
      </w:r>
      <w:r w:rsidR="00536511">
        <w:t>prête</w:t>
      </w:r>
      <w:r>
        <w:t xml:space="preserve"> bien à la programmation objet.</w:t>
      </w:r>
    </w:p>
    <w:p w14:paraId="360B6AA2" w14:textId="77777777" w:rsidR="000B071D" w:rsidRDefault="000B071D" w:rsidP="000B071D">
      <w:pPr>
        <w:ind w:left="360"/>
        <w:jc w:val="both"/>
      </w:pPr>
      <w:r>
        <w:rPr>
          <w:i/>
        </w:rPr>
        <w:t>Présentation du problème</w:t>
      </w:r>
      <w:r>
        <w:t>.</w:t>
      </w:r>
    </w:p>
    <w:p w14:paraId="6F0689BD" w14:textId="77777777" w:rsidR="000B071D" w:rsidRDefault="000B071D" w:rsidP="000B071D">
      <w:pPr>
        <w:ind w:left="708"/>
        <w:jc w:val="both"/>
      </w:pPr>
      <w:r>
        <w:t xml:space="preserve">Le but est de programmer le jeu classique du serpent. </w:t>
      </w:r>
    </w:p>
    <w:p w14:paraId="68DEFD09" w14:textId="77777777" w:rsidR="000B071D" w:rsidRDefault="000B071D" w:rsidP="000B071D">
      <w:pPr>
        <w:ind w:left="360"/>
        <w:jc w:val="both"/>
        <w:rPr>
          <w:i/>
        </w:rPr>
      </w:pPr>
      <w:r>
        <w:rPr>
          <w:i/>
        </w:rPr>
        <w:t>Le sujet du projet</w:t>
      </w:r>
    </w:p>
    <w:p w14:paraId="4D9E3955" w14:textId="77777777" w:rsidR="000B071D" w:rsidRDefault="000B071D" w:rsidP="000B071D">
      <w:pPr>
        <w:ind w:left="360"/>
        <w:jc w:val="both"/>
      </w:pPr>
      <w:r>
        <w:t>Cahier des charges de base</w:t>
      </w:r>
    </w:p>
    <w:p w14:paraId="4A0A3D68" w14:textId="77777777" w:rsidR="000B071D" w:rsidRDefault="000B071D" w:rsidP="000B071D">
      <w:pPr>
        <w:widowControl w:val="0"/>
        <w:numPr>
          <w:ilvl w:val="0"/>
          <w:numId w:val="5"/>
        </w:numPr>
        <w:suppressAutoHyphens/>
        <w:jc w:val="both"/>
      </w:pPr>
      <w:r>
        <w:t>Écrire le jeu du serpent avec une interface graphique, et les fruits de base, si nécessaire en programmation objet.</w:t>
      </w:r>
    </w:p>
    <w:p w14:paraId="05E29C38" w14:textId="77777777" w:rsidR="000B071D" w:rsidRDefault="000B071D" w:rsidP="000B071D">
      <w:pPr>
        <w:ind w:left="360"/>
        <w:jc w:val="both"/>
        <w:rPr>
          <w:i/>
        </w:rPr>
      </w:pPr>
      <w:r>
        <w:rPr>
          <w:i/>
        </w:rPr>
        <w:t>Pour aller plus loin</w:t>
      </w:r>
    </w:p>
    <w:p w14:paraId="618FD739" w14:textId="77777777" w:rsidR="000B071D" w:rsidRDefault="000B071D" w:rsidP="000B071D">
      <w:pPr>
        <w:widowControl w:val="0"/>
        <w:numPr>
          <w:ilvl w:val="0"/>
          <w:numId w:val="7"/>
        </w:numPr>
        <w:suppressAutoHyphens/>
        <w:jc w:val="both"/>
      </w:pPr>
      <w:r>
        <w:t>Rajouter les fruits qui font changer de sens, ainsi que d’autres effets amusants (vitesse par exemple)</w:t>
      </w:r>
    </w:p>
    <w:p w14:paraId="66409F77" w14:textId="77777777" w:rsidR="000B071D" w:rsidRDefault="000B071D" w:rsidP="000B071D">
      <w:pPr>
        <w:ind w:left="1068"/>
        <w:jc w:val="both"/>
      </w:pPr>
    </w:p>
    <w:p w14:paraId="58327870" w14:textId="77777777" w:rsidR="000B071D" w:rsidRDefault="000B071D" w:rsidP="000B071D">
      <w:pPr>
        <w:widowControl w:val="0"/>
        <w:numPr>
          <w:ilvl w:val="0"/>
          <w:numId w:val="1"/>
        </w:numPr>
        <w:tabs>
          <w:tab w:val="left" w:pos="1080"/>
        </w:tabs>
        <w:suppressAutoHyphens/>
        <w:ind w:left="360"/>
        <w:rPr>
          <w:u w:val="single"/>
        </w:rPr>
      </w:pPr>
      <w:r>
        <w:rPr>
          <w:u w:val="single"/>
        </w:rPr>
        <w:t>Casse-brique **</w:t>
      </w:r>
    </w:p>
    <w:p w14:paraId="23434338" w14:textId="29E34097" w:rsidR="000B071D" w:rsidRDefault="000B071D" w:rsidP="000B071D">
      <w:pPr>
        <w:tabs>
          <w:tab w:val="left" w:pos="1080"/>
        </w:tabs>
        <w:ind w:left="360" w:hanging="360"/>
      </w:pPr>
      <w:r>
        <w:t xml:space="preserve">Se </w:t>
      </w:r>
      <w:r w:rsidR="00536511">
        <w:t>prête</w:t>
      </w:r>
      <w:r>
        <w:t xml:space="preserve"> bien à la programmation objet.</w:t>
      </w:r>
    </w:p>
    <w:p w14:paraId="66768FB6" w14:textId="77777777" w:rsidR="000B071D" w:rsidRDefault="000B071D" w:rsidP="000B071D">
      <w:pPr>
        <w:ind w:left="360"/>
        <w:jc w:val="both"/>
      </w:pPr>
      <w:r>
        <w:rPr>
          <w:i/>
        </w:rPr>
        <w:t>Présentation du problème</w:t>
      </w:r>
      <w:r>
        <w:t>.</w:t>
      </w:r>
    </w:p>
    <w:p w14:paraId="6D74272F" w14:textId="77777777" w:rsidR="000B071D" w:rsidRDefault="000B071D" w:rsidP="000B071D">
      <w:pPr>
        <w:ind w:left="708"/>
        <w:jc w:val="both"/>
      </w:pPr>
      <w:r>
        <w:t>Le but est de programmer le jeu classique du casse-brique. Ce projet me paraît un peu plus difficile que d’autres.</w:t>
      </w:r>
    </w:p>
    <w:p w14:paraId="1C102FC3" w14:textId="77777777" w:rsidR="000B071D" w:rsidRDefault="000B071D" w:rsidP="000B071D">
      <w:pPr>
        <w:ind w:left="360"/>
        <w:jc w:val="both"/>
        <w:rPr>
          <w:i/>
        </w:rPr>
      </w:pPr>
      <w:r>
        <w:rPr>
          <w:i/>
        </w:rPr>
        <w:t>Le sujet du projet</w:t>
      </w:r>
    </w:p>
    <w:p w14:paraId="3404FEB8" w14:textId="77777777" w:rsidR="000B071D" w:rsidRDefault="000B071D" w:rsidP="000B071D">
      <w:pPr>
        <w:ind w:left="360"/>
        <w:jc w:val="both"/>
      </w:pPr>
      <w:r>
        <w:t>Cahier des charges de base</w:t>
      </w:r>
    </w:p>
    <w:p w14:paraId="3EAC9922" w14:textId="77777777" w:rsidR="000B071D" w:rsidRDefault="000B071D" w:rsidP="000B071D">
      <w:pPr>
        <w:widowControl w:val="0"/>
        <w:numPr>
          <w:ilvl w:val="0"/>
          <w:numId w:val="5"/>
        </w:numPr>
        <w:suppressAutoHyphens/>
        <w:jc w:val="both"/>
      </w:pPr>
      <w:r>
        <w:t>Écrire le jeu du casse-brique avec une interface graphique, si nécessaire en programmation objet.</w:t>
      </w:r>
    </w:p>
    <w:p w14:paraId="7E7B8158" w14:textId="77777777" w:rsidR="000B071D" w:rsidRDefault="000B071D" w:rsidP="000B071D">
      <w:pPr>
        <w:ind w:left="360"/>
        <w:jc w:val="both"/>
        <w:rPr>
          <w:i/>
        </w:rPr>
      </w:pPr>
      <w:r>
        <w:rPr>
          <w:i/>
        </w:rPr>
        <w:t>Pour aller plus loin</w:t>
      </w:r>
    </w:p>
    <w:p w14:paraId="631DFE8F" w14:textId="77777777" w:rsidR="000B071D" w:rsidRDefault="000B071D" w:rsidP="000B071D">
      <w:pPr>
        <w:widowControl w:val="0"/>
        <w:numPr>
          <w:ilvl w:val="0"/>
          <w:numId w:val="7"/>
        </w:numPr>
        <w:suppressAutoHyphens/>
        <w:jc w:val="both"/>
      </w:pPr>
      <w:r>
        <w:t>Rajouter des effets sur certaines briques (taille de la raquette, accélération, ralentissement de la balle)</w:t>
      </w:r>
    </w:p>
    <w:p w14:paraId="10BB9BE1" w14:textId="77777777" w:rsidR="000B071D" w:rsidRDefault="000B071D" w:rsidP="000B071D">
      <w:pPr>
        <w:ind w:left="1068"/>
        <w:jc w:val="both"/>
      </w:pPr>
    </w:p>
    <w:p w14:paraId="0857B7BF" w14:textId="77777777" w:rsidR="000B071D" w:rsidRDefault="000B071D" w:rsidP="000B071D">
      <w:pPr>
        <w:widowControl w:val="0"/>
        <w:numPr>
          <w:ilvl w:val="0"/>
          <w:numId w:val="1"/>
        </w:numPr>
        <w:tabs>
          <w:tab w:val="left" w:pos="1080"/>
        </w:tabs>
        <w:suppressAutoHyphens/>
        <w:ind w:left="360"/>
        <w:rPr>
          <w:u w:val="single"/>
        </w:rPr>
      </w:pPr>
      <w:r>
        <w:rPr>
          <w:u w:val="single"/>
        </w:rPr>
        <w:t>2048  *</w:t>
      </w:r>
      <w:proofErr w:type="gramStart"/>
      <w:r>
        <w:rPr>
          <w:u w:val="single"/>
        </w:rPr>
        <w:t>*(</w:t>
      </w:r>
      <w:proofErr w:type="gramEnd"/>
      <w:r>
        <w:rPr>
          <w:u w:val="single"/>
        </w:rPr>
        <w:t>*)</w:t>
      </w:r>
    </w:p>
    <w:p w14:paraId="2830C5EC" w14:textId="77777777" w:rsidR="000B071D" w:rsidRDefault="000B071D" w:rsidP="000B071D">
      <w:pPr>
        <w:ind w:left="360"/>
        <w:jc w:val="both"/>
      </w:pPr>
      <w:r>
        <w:rPr>
          <w:i/>
        </w:rPr>
        <w:t>Présentation du problème</w:t>
      </w:r>
      <w:r>
        <w:t>.</w:t>
      </w:r>
    </w:p>
    <w:p w14:paraId="7225B6AA" w14:textId="77777777" w:rsidR="000B071D" w:rsidRDefault="000B071D" w:rsidP="000B071D">
      <w:pPr>
        <w:ind w:left="708"/>
        <w:jc w:val="both"/>
      </w:pPr>
      <w:r>
        <w:t>Le but est de programmer le jeu « 2048 ».</w:t>
      </w:r>
    </w:p>
    <w:p w14:paraId="2BDD7FFC" w14:textId="77777777" w:rsidR="000B071D" w:rsidRDefault="000B071D" w:rsidP="000B071D">
      <w:pPr>
        <w:ind w:left="360"/>
        <w:jc w:val="both"/>
        <w:rPr>
          <w:i/>
        </w:rPr>
      </w:pPr>
      <w:r>
        <w:rPr>
          <w:i/>
        </w:rPr>
        <w:t>Le sujet du projet</w:t>
      </w:r>
    </w:p>
    <w:p w14:paraId="6B83B37F" w14:textId="77777777" w:rsidR="000B071D" w:rsidRDefault="000B071D" w:rsidP="000B071D">
      <w:pPr>
        <w:ind w:left="360"/>
        <w:jc w:val="both"/>
      </w:pPr>
      <w:r>
        <w:t>Cahier des charges de base</w:t>
      </w:r>
    </w:p>
    <w:p w14:paraId="3689FDE2" w14:textId="77777777" w:rsidR="000B071D" w:rsidRDefault="000B071D" w:rsidP="000B071D">
      <w:pPr>
        <w:widowControl w:val="0"/>
        <w:numPr>
          <w:ilvl w:val="0"/>
          <w:numId w:val="5"/>
        </w:numPr>
        <w:suppressAutoHyphens/>
        <w:jc w:val="both"/>
      </w:pPr>
      <w:r>
        <w:t>Écrire le jeu 2048… Pour ceux qui ne connaissent pas, tester le jeu sur téléphone portable avant. Les règles sont très simples</w:t>
      </w:r>
    </w:p>
    <w:p w14:paraId="66DD8C8F" w14:textId="77777777" w:rsidR="000B071D" w:rsidRDefault="000B071D" w:rsidP="000B071D">
      <w:pPr>
        <w:ind w:left="360"/>
        <w:jc w:val="both"/>
        <w:rPr>
          <w:i/>
        </w:rPr>
      </w:pPr>
      <w:r>
        <w:rPr>
          <w:i/>
        </w:rPr>
        <w:t>Pour aller plus loin</w:t>
      </w:r>
    </w:p>
    <w:p w14:paraId="5C663266" w14:textId="77777777" w:rsidR="000B071D" w:rsidRDefault="000B071D" w:rsidP="000B071D">
      <w:pPr>
        <w:widowControl w:val="0"/>
        <w:numPr>
          <w:ilvl w:val="0"/>
          <w:numId w:val="7"/>
        </w:numPr>
        <w:suppressAutoHyphens/>
        <w:jc w:val="both"/>
      </w:pPr>
      <w:r>
        <w:t>Jouer avec des images plutôt que des nombres, sur interface graphique.</w:t>
      </w:r>
    </w:p>
    <w:p w14:paraId="57A854D6" w14:textId="77777777" w:rsidR="000B071D" w:rsidRDefault="000B071D" w:rsidP="000B071D"/>
    <w:p w14:paraId="6FCB7127" w14:textId="77777777" w:rsidR="000B071D" w:rsidRDefault="000B071D" w:rsidP="000B071D">
      <w:pPr>
        <w:widowControl w:val="0"/>
        <w:numPr>
          <w:ilvl w:val="0"/>
          <w:numId w:val="1"/>
        </w:numPr>
        <w:tabs>
          <w:tab w:val="left" w:pos="1080"/>
        </w:tabs>
        <w:suppressAutoHyphens/>
        <w:ind w:left="360"/>
        <w:rPr>
          <w:u w:val="single"/>
        </w:rPr>
      </w:pPr>
      <w:proofErr w:type="spellStart"/>
      <w:r>
        <w:rPr>
          <w:u w:val="single"/>
        </w:rPr>
        <w:t>Tétris</w:t>
      </w:r>
      <w:proofErr w:type="spellEnd"/>
      <w:r>
        <w:rPr>
          <w:u w:val="single"/>
        </w:rPr>
        <w:t xml:space="preserve"> ***</w:t>
      </w:r>
    </w:p>
    <w:p w14:paraId="6AC0D615" w14:textId="77777777" w:rsidR="000B071D" w:rsidRDefault="000B071D" w:rsidP="000B071D">
      <w:pPr>
        <w:tabs>
          <w:tab w:val="left" w:pos="1080"/>
        </w:tabs>
        <w:ind w:left="360" w:hanging="360"/>
      </w:pPr>
      <w:r>
        <w:t>Tout est dur dans ce projet. A commencer de préférence directement en programmation objet</w:t>
      </w:r>
    </w:p>
    <w:p w14:paraId="02E1D9A5" w14:textId="77777777" w:rsidR="000B071D" w:rsidRDefault="000B071D" w:rsidP="000B071D">
      <w:pPr>
        <w:tabs>
          <w:tab w:val="left" w:pos="1080"/>
        </w:tabs>
        <w:ind w:left="360" w:hanging="360"/>
      </w:pPr>
    </w:p>
    <w:p w14:paraId="2D6745A4" w14:textId="77777777" w:rsidR="000B071D" w:rsidRDefault="000B071D" w:rsidP="000B071D">
      <w:pPr>
        <w:widowControl w:val="0"/>
        <w:numPr>
          <w:ilvl w:val="0"/>
          <w:numId w:val="1"/>
        </w:numPr>
        <w:tabs>
          <w:tab w:val="left" w:pos="1080"/>
        </w:tabs>
        <w:suppressAutoHyphens/>
        <w:ind w:left="360"/>
        <w:rPr>
          <w:u w:val="single"/>
        </w:rPr>
      </w:pPr>
      <w:r>
        <w:rPr>
          <w:u w:val="single"/>
        </w:rPr>
        <w:t>Tower défense **</w:t>
      </w:r>
    </w:p>
    <w:p w14:paraId="6DE76EFB" w14:textId="77777777" w:rsidR="000B071D" w:rsidRDefault="000B071D" w:rsidP="000B071D">
      <w:pPr>
        <w:tabs>
          <w:tab w:val="left" w:pos="1776"/>
        </w:tabs>
        <w:ind w:left="708" w:hanging="360"/>
      </w:pPr>
      <w:r>
        <w:t>Du style minimaliste, avec un seul type de tours et une seule vague d'ennemis. A commencer de préférence directement en programmation objet. Peut être approfondi avec plusieurs vagues/types d'ennemis/tours. Interface graphique obligatoire bien sûr.</w:t>
      </w:r>
    </w:p>
    <w:p w14:paraId="6299922F" w14:textId="77777777" w:rsidR="000B071D" w:rsidRDefault="000B071D" w:rsidP="000B071D">
      <w:pPr>
        <w:tabs>
          <w:tab w:val="left" w:pos="1776"/>
        </w:tabs>
        <w:ind w:left="708" w:hanging="360"/>
      </w:pPr>
    </w:p>
    <w:p w14:paraId="10D656EE" w14:textId="4D655E0B" w:rsidR="00D47F3D" w:rsidRDefault="00066B26">
      <w:r>
        <w:rPr>
          <w:u w:val="single"/>
        </w:rPr>
        <w:t>Autres projets non détaillés.</w:t>
      </w:r>
    </w:p>
    <w:p w14:paraId="3E8807E9" w14:textId="7A1DFEB0" w:rsidR="007249B1" w:rsidRDefault="001F7360">
      <w:pPr>
        <w:rPr>
          <w:i/>
        </w:rPr>
      </w:pPr>
      <w:r>
        <w:rPr>
          <w:i/>
        </w:rPr>
        <w:t>Les difficultés sont estimées, ces projets n’ayant pas été réalisés par d’anciens élèves d’ISN</w:t>
      </w:r>
    </w:p>
    <w:p w14:paraId="3DE522DE" w14:textId="35EE331E" w:rsidR="001F7360" w:rsidRPr="001F7360" w:rsidRDefault="001F7360">
      <w:pPr>
        <w:rPr>
          <w:b/>
        </w:rPr>
      </w:pPr>
      <w:r w:rsidRPr="001F7360">
        <w:rPr>
          <w:b/>
        </w:rPr>
        <w:t>Jeux</w:t>
      </w:r>
      <w:r>
        <w:rPr>
          <w:b/>
        </w:rPr>
        <w:t xml:space="preserve"> de plateau</w:t>
      </w:r>
    </w:p>
    <w:p w14:paraId="31EDBE19" w14:textId="5EC472A5" w:rsidR="001F7360" w:rsidRDefault="001F7360" w:rsidP="001F7360">
      <w:pPr>
        <w:pStyle w:val="NormalWeb"/>
        <w:numPr>
          <w:ilvl w:val="0"/>
          <w:numId w:val="13"/>
        </w:numPr>
        <w:spacing w:before="0" w:beforeAutospacing="0" w:after="0" w:afterAutospacing="0"/>
        <w:ind w:left="357" w:hanging="357"/>
        <w:rPr>
          <w:rFonts w:eastAsiaTheme="minorHAnsi"/>
        </w:rPr>
      </w:pPr>
      <w:r>
        <w:t>un jeu du type "</w:t>
      </w:r>
      <w:proofErr w:type="spellStart"/>
      <w:r>
        <w:t>Mastermind</w:t>
      </w:r>
      <w:proofErr w:type="spellEnd"/>
      <w:r>
        <w:t>". L’ordinateur fait deviner à l’humain. *(*)</w:t>
      </w:r>
    </w:p>
    <w:p w14:paraId="1B35EFB0" w14:textId="0C37B582" w:rsidR="001F7360" w:rsidRDefault="001F7360" w:rsidP="001F7360">
      <w:pPr>
        <w:pStyle w:val="NormalWeb"/>
        <w:numPr>
          <w:ilvl w:val="0"/>
          <w:numId w:val="13"/>
        </w:numPr>
        <w:spacing w:after="0" w:afterAutospacing="0"/>
      </w:pPr>
      <w:r>
        <w:t>un jeu du type "démineur". L’ordinateur fait deviner à l’humain. **</w:t>
      </w:r>
    </w:p>
    <w:p w14:paraId="48DA54EA" w14:textId="77777777" w:rsidR="001F7360" w:rsidRDefault="001F7360" w:rsidP="001F7360">
      <w:pPr>
        <w:pStyle w:val="NormalWeb"/>
        <w:numPr>
          <w:ilvl w:val="0"/>
          <w:numId w:val="13"/>
        </w:numPr>
        <w:spacing w:after="0" w:afterAutospacing="0"/>
      </w:pPr>
      <w:r>
        <w:t>un jeu du type "Reversi/Othello" avec une interface graphique</w:t>
      </w:r>
    </w:p>
    <w:p w14:paraId="23953271" w14:textId="0BB96533" w:rsidR="001F7360" w:rsidRDefault="001F7360" w:rsidP="001F7360">
      <w:pPr>
        <w:pStyle w:val="NormalWeb"/>
        <w:numPr>
          <w:ilvl w:val="0"/>
          <w:numId w:val="13"/>
        </w:numPr>
        <w:spacing w:after="0" w:afterAutospacing="0"/>
      </w:pPr>
      <w:r>
        <w:t>un arbitre de jeu d’échec : deux joueurs jouent et l'ordinateur renvoie si le coup est valable, s'il y a échec, et qui a gagné. *(*)</w:t>
      </w:r>
    </w:p>
    <w:p w14:paraId="2DBCD5AB" w14:textId="024F43F1" w:rsidR="001F7360" w:rsidRDefault="001F7360" w:rsidP="001F7360">
      <w:pPr>
        <w:pStyle w:val="NormalWeb"/>
        <w:numPr>
          <w:ilvl w:val="0"/>
          <w:numId w:val="13"/>
        </w:numPr>
        <w:spacing w:after="0" w:afterAutospacing="0"/>
      </w:pPr>
      <w:r>
        <w:lastRenderedPageBreak/>
        <w:t>un jeu du type " Motus". L’ordinateur fait deviner à l’humain.  *</w:t>
      </w:r>
    </w:p>
    <w:p w14:paraId="405DD8F0" w14:textId="62B9C840" w:rsidR="001F7360" w:rsidRDefault="001F7360" w:rsidP="001F7360">
      <w:pPr>
        <w:pStyle w:val="NormalWeb"/>
        <w:numPr>
          <w:ilvl w:val="0"/>
          <w:numId w:val="13"/>
        </w:numPr>
        <w:spacing w:after="0" w:afterAutospacing="0"/>
      </w:pPr>
      <w:r>
        <w:t>un jeu du type "Abalone" (humain contre humain) *(*)</w:t>
      </w:r>
    </w:p>
    <w:p w14:paraId="3449EAFA" w14:textId="29E09A6A" w:rsidR="001F7360" w:rsidRDefault="001F7360" w:rsidP="001F7360">
      <w:pPr>
        <w:pStyle w:val="NormalWeb"/>
        <w:numPr>
          <w:ilvl w:val="0"/>
          <w:numId w:val="13"/>
        </w:numPr>
        <w:spacing w:after="0" w:afterAutospacing="0"/>
      </w:pPr>
      <w:r>
        <w:t xml:space="preserve">un jeu du type "Backgammon" </w:t>
      </w:r>
      <w:r w:rsidR="007075E0">
        <w:t>(humain contre humain) *(*)</w:t>
      </w:r>
    </w:p>
    <w:p w14:paraId="6404180D" w14:textId="54C5D1FC" w:rsidR="001F7360" w:rsidRDefault="001F7360" w:rsidP="001F7360">
      <w:pPr>
        <w:pStyle w:val="NormalWeb"/>
        <w:numPr>
          <w:ilvl w:val="0"/>
          <w:numId w:val="13"/>
        </w:numPr>
        <w:spacing w:after="0" w:afterAutospacing="0"/>
      </w:pPr>
      <w:r>
        <w:t>un jeu de type "</w:t>
      </w:r>
      <w:proofErr w:type="spellStart"/>
      <w:r>
        <w:t>Pipopipette</w:t>
      </w:r>
      <w:proofErr w:type="spellEnd"/>
      <w:r>
        <w:t xml:space="preserve">" </w:t>
      </w:r>
      <w:r w:rsidR="007075E0">
        <w:t>(humain contre humain / humain contre ordinateur ???) */**</w:t>
      </w:r>
    </w:p>
    <w:p w14:paraId="0845847A" w14:textId="14B33F4A" w:rsidR="007075E0" w:rsidRPr="001F7360" w:rsidRDefault="007075E0" w:rsidP="007075E0">
      <w:pPr>
        <w:rPr>
          <w:b/>
        </w:rPr>
      </w:pPr>
      <w:r w:rsidRPr="001F7360">
        <w:rPr>
          <w:b/>
        </w:rPr>
        <w:t>Jeux</w:t>
      </w:r>
      <w:r>
        <w:rPr>
          <w:b/>
        </w:rPr>
        <w:t xml:space="preserve"> d’arcade</w:t>
      </w:r>
    </w:p>
    <w:p w14:paraId="6DF7E90D" w14:textId="10C40210" w:rsidR="007075E0" w:rsidRPr="007075E0" w:rsidRDefault="007075E0" w:rsidP="007075E0">
      <w:pPr>
        <w:pStyle w:val="NormalWeb"/>
        <w:numPr>
          <w:ilvl w:val="0"/>
          <w:numId w:val="13"/>
        </w:numPr>
        <w:spacing w:before="0" w:beforeAutospacing="0" w:after="0" w:afterAutospacing="0"/>
        <w:ind w:left="357" w:hanging="357"/>
        <w:rPr>
          <w:rFonts w:eastAsiaTheme="minorHAnsi"/>
        </w:rPr>
      </w:pPr>
      <w:proofErr w:type="spellStart"/>
      <w:r>
        <w:t>space</w:t>
      </w:r>
      <w:proofErr w:type="spellEnd"/>
      <w:r>
        <w:t xml:space="preserve"> </w:t>
      </w:r>
      <w:proofErr w:type="spellStart"/>
      <w:r>
        <w:t>invaders</w:t>
      </w:r>
      <w:proofErr w:type="spellEnd"/>
    </w:p>
    <w:p w14:paraId="0FB3320C" w14:textId="77777777" w:rsidR="007075E0" w:rsidRDefault="007075E0" w:rsidP="007075E0">
      <w:pPr>
        <w:pStyle w:val="NormalWeb"/>
        <w:spacing w:before="0" w:beforeAutospacing="0" w:after="0" w:afterAutospacing="0"/>
        <w:rPr>
          <w:rFonts w:eastAsiaTheme="minorHAnsi"/>
        </w:rPr>
      </w:pPr>
    </w:p>
    <w:p w14:paraId="6893A8DC" w14:textId="03C1EA19" w:rsidR="007075E0" w:rsidRDefault="007075E0" w:rsidP="007075E0">
      <w:pPr>
        <w:pStyle w:val="NormalWeb"/>
        <w:spacing w:before="0" w:beforeAutospacing="0" w:after="0" w:afterAutospacing="0"/>
        <w:rPr>
          <w:rFonts w:eastAsiaTheme="minorHAnsi"/>
          <w:b/>
        </w:rPr>
      </w:pPr>
      <w:r>
        <w:rPr>
          <w:rFonts w:eastAsiaTheme="minorHAnsi"/>
          <w:b/>
        </w:rPr>
        <w:t>Simulateurs</w:t>
      </w:r>
    </w:p>
    <w:p w14:paraId="02E378A4" w14:textId="77777777" w:rsidR="007075E0" w:rsidRPr="007075E0" w:rsidRDefault="007075E0" w:rsidP="007075E0">
      <w:pPr>
        <w:pStyle w:val="NormalWeb"/>
        <w:numPr>
          <w:ilvl w:val="0"/>
          <w:numId w:val="13"/>
        </w:numPr>
        <w:spacing w:before="0" w:beforeAutospacing="0" w:after="0" w:afterAutospacing="0"/>
        <w:rPr>
          <w:rFonts w:eastAsiaTheme="minorHAnsi"/>
          <w:b/>
        </w:rPr>
      </w:pPr>
      <w:r w:rsidRPr="007075E0">
        <w:rPr>
          <w:rFonts w:eastAsiaTheme="minorHAnsi"/>
        </w:rPr>
        <w:t xml:space="preserve">De </w:t>
      </w:r>
      <w:proofErr w:type="spellStart"/>
      <w:r w:rsidRPr="007075E0">
        <w:rPr>
          <w:rFonts w:eastAsiaTheme="minorHAnsi"/>
        </w:rPr>
        <w:t>rubiks</w:t>
      </w:r>
      <w:proofErr w:type="spellEnd"/>
      <w:r w:rsidRPr="007075E0">
        <w:rPr>
          <w:rFonts w:eastAsiaTheme="minorHAnsi"/>
        </w:rPr>
        <w:t xml:space="preserve"> cube </w:t>
      </w:r>
      <w:r>
        <w:t xml:space="preserve">: le patron du </w:t>
      </w:r>
      <w:proofErr w:type="spellStart"/>
      <w:r>
        <w:t>rubik's</w:t>
      </w:r>
      <w:proofErr w:type="spellEnd"/>
      <w:r>
        <w:t xml:space="preserve"> cube est tracé et l'utilisateur peut simuler les mouvements du </w:t>
      </w:r>
      <w:proofErr w:type="spellStart"/>
      <w:r>
        <w:t>rubik's</w:t>
      </w:r>
      <w:proofErr w:type="spellEnd"/>
      <w:r>
        <w:t xml:space="preserve"> cube</w:t>
      </w:r>
    </w:p>
    <w:p w14:paraId="6983A415" w14:textId="7A3A9F01" w:rsidR="007075E0" w:rsidRPr="007075E0" w:rsidRDefault="007075E0" w:rsidP="007075E0">
      <w:pPr>
        <w:pStyle w:val="NormalWeb"/>
        <w:numPr>
          <w:ilvl w:val="0"/>
          <w:numId w:val="13"/>
        </w:numPr>
        <w:spacing w:before="0" w:beforeAutospacing="0" w:after="0" w:afterAutospacing="0"/>
        <w:rPr>
          <w:rFonts w:eastAsiaTheme="minorHAnsi"/>
          <w:b/>
        </w:rPr>
      </w:pPr>
      <w:r>
        <w:t>programme permettant de reproduire la vision des daltoniens</w:t>
      </w:r>
    </w:p>
    <w:p w14:paraId="413E8352" w14:textId="60AA5DF5" w:rsidR="007075E0" w:rsidRDefault="007075E0" w:rsidP="007075E0">
      <w:pPr>
        <w:pStyle w:val="NormalWeb"/>
        <w:spacing w:before="0" w:beforeAutospacing="0" w:after="0" w:afterAutospacing="0"/>
        <w:rPr>
          <w:rFonts w:eastAsiaTheme="minorHAnsi"/>
        </w:rPr>
      </w:pPr>
    </w:p>
    <w:p w14:paraId="633D8A7D" w14:textId="61D2AAC1" w:rsidR="007075E0" w:rsidRDefault="007075E0" w:rsidP="007075E0">
      <w:pPr>
        <w:pStyle w:val="NormalWeb"/>
        <w:spacing w:before="0" w:beforeAutospacing="0" w:after="0" w:afterAutospacing="0"/>
        <w:rPr>
          <w:rFonts w:eastAsiaTheme="minorHAnsi"/>
          <w:b/>
        </w:rPr>
      </w:pPr>
      <w:r w:rsidRPr="007075E0">
        <w:rPr>
          <w:rFonts w:eastAsiaTheme="minorHAnsi"/>
          <w:b/>
        </w:rPr>
        <w:t>Cryptage de données, représentation de l’information</w:t>
      </w:r>
    </w:p>
    <w:p w14:paraId="69EDA373" w14:textId="342494AE" w:rsidR="007075E0" w:rsidRPr="007075E0" w:rsidRDefault="007075E0" w:rsidP="007075E0">
      <w:pPr>
        <w:pStyle w:val="NormalWeb"/>
        <w:spacing w:before="0" w:beforeAutospacing="0" w:after="0" w:afterAutospacing="0"/>
        <w:rPr>
          <w:rFonts w:eastAsiaTheme="minorHAnsi"/>
          <w:i/>
        </w:rPr>
      </w:pPr>
      <w:r>
        <w:rPr>
          <w:rFonts w:eastAsiaTheme="minorHAnsi"/>
          <w:i/>
        </w:rPr>
        <w:t xml:space="preserve">Les deux projets suivants sont en rapport avec le programme de mathématiques approfondies de terminale. Ils sont très faciles </w:t>
      </w:r>
      <w:proofErr w:type="gramStart"/>
      <w:r>
        <w:rPr>
          <w:rFonts w:eastAsiaTheme="minorHAnsi"/>
          <w:i/>
        </w:rPr>
        <w:t>du point de vue informatique, pas beaucoup plus durs</w:t>
      </w:r>
      <w:proofErr w:type="gramEnd"/>
      <w:r>
        <w:rPr>
          <w:rFonts w:eastAsiaTheme="minorHAnsi"/>
          <w:i/>
        </w:rPr>
        <w:t xml:space="preserve"> du point de vue mathématique.</w:t>
      </w:r>
    </w:p>
    <w:p w14:paraId="16FE96F6" w14:textId="5F1092F5" w:rsidR="007075E0" w:rsidRDefault="007075E0" w:rsidP="007075E0">
      <w:pPr>
        <w:pStyle w:val="NormalWeb"/>
        <w:numPr>
          <w:ilvl w:val="0"/>
          <w:numId w:val="14"/>
        </w:numPr>
        <w:spacing w:before="0" w:beforeAutospacing="0" w:after="0" w:afterAutospacing="0"/>
        <w:rPr>
          <w:rFonts w:eastAsiaTheme="minorHAnsi"/>
        </w:rPr>
      </w:pPr>
      <w:r>
        <w:rPr>
          <w:rFonts w:eastAsiaTheme="minorHAnsi"/>
        </w:rPr>
        <w:t xml:space="preserve">Cryptage RSA </w:t>
      </w:r>
      <w:r w:rsidR="00226466">
        <w:rPr>
          <w:rFonts w:eastAsiaTheme="minorHAnsi"/>
        </w:rPr>
        <w:t>½ *</w:t>
      </w:r>
    </w:p>
    <w:p w14:paraId="7867AF47" w14:textId="33C0D11C" w:rsidR="007075E0" w:rsidRDefault="007075E0" w:rsidP="007075E0">
      <w:pPr>
        <w:pStyle w:val="NormalWeb"/>
        <w:numPr>
          <w:ilvl w:val="0"/>
          <w:numId w:val="14"/>
        </w:numPr>
        <w:spacing w:before="0" w:beforeAutospacing="0" w:after="0" w:afterAutospacing="0"/>
        <w:rPr>
          <w:rFonts w:eastAsiaTheme="minorHAnsi"/>
        </w:rPr>
      </w:pPr>
      <w:r>
        <w:rPr>
          <w:rFonts w:eastAsiaTheme="minorHAnsi"/>
        </w:rPr>
        <w:t xml:space="preserve">Machine </w:t>
      </w:r>
      <w:proofErr w:type="spellStart"/>
      <w:r>
        <w:rPr>
          <w:rFonts w:eastAsiaTheme="minorHAnsi"/>
        </w:rPr>
        <w:t>Engima</w:t>
      </w:r>
      <w:proofErr w:type="spellEnd"/>
      <w:r>
        <w:rPr>
          <w:rFonts w:eastAsiaTheme="minorHAnsi"/>
        </w:rPr>
        <w:t xml:space="preserve"> </w:t>
      </w:r>
      <w:proofErr w:type="gramStart"/>
      <w:r>
        <w:rPr>
          <w:rFonts w:eastAsiaTheme="minorHAnsi"/>
        </w:rPr>
        <w:t>( *</w:t>
      </w:r>
      <w:proofErr w:type="gramEnd"/>
      <w:r>
        <w:rPr>
          <w:rFonts w:eastAsiaTheme="minorHAnsi"/>
        </w:rPr>
        <w:t> ?)</w:t>
      </w:r>
    </w:p>
    <w:p w14:paraId="19E2BC1D" w14:textId="2A5768B9" w:rsidR="00226466" w:rsidRDefault="00226466" w:rsidP="007075E0">
      <w:pPr>
        <w:pStyle w:val="NormalWeb"/>
        <w:numPr>
          <w:ilvl w:val="0"/>
          <w:numId w:val="14"/>
        </w:numPr>
        <w:spacing w:before="0" w:beforeAutospacing="0" w:after="0" w:afterAutospacing="0"/>
        <w:rPr>
          <w:rFonts w:eastAsiaTheme="minorHAnsi"/>
        </w:rPr>
      </w:pPr>
      <w:r>
        <w:rPr>
          <w:rFonts w:eastAsiaTheme="minorHAnsi"/>
        </w:rPr>
        <w:t>Générateur de QR-code, de code barre *(*)</w:t>
      </w:r>
    </w:p>
    <w:p w14:paraId="76593FEB" w14:textId="77777777" w:rsidR="00226466" w:rsidRDefault="00226466" w:rsidP="001F7360">
      <w:pPr>
        <w:rPr>
          <w:rFonts w:eastAsiaTheme="minorHAnsi"/>
          <w:lang w:eastAsia="fr-FR"/>
        </w:rPr>
      </w:pPr>
    </w:p>
    <w:p w14:paraId="749728DF" w14:textId="77777777" w:rsidR="00226466" w:rsidRPr="00226466" w:rsidRDefault="00226466" w:rsidP="001F7360">
      <w:pPr>
        <w:rPr>
          <w:rFonts w:eastAsiaTheme="minorHAnsi"/>
          <w:b/>
          <w:lang w:eastAsia="fr-FR"/>
        </w:rPr>
      </w:pPr>
      <w:r w:rsidRPr="00226466">
        <w:rPr>
          <w:rFonts w:eastAsiaTheme="minorHAnsi"/>
          <w:b/>
          <w:lang w:eastAsia="fr-FR"/>
        </w:rPr>
        <w:t>Autres</w:t>
      </w:r>
    </w:p>
    <w:p w14:paraId="6BC09AAC" w14:textId="1F67EB89" w:rsidR="001F7360" w:rsidRDefault="00226466" w:rsidP="00226466">
      <w:pPr>
        <w:pStyle w:val="ListParagraph"/>
        <w:numPr>
          <w:ilvl w:val="0"/>
          <w:numId w:val="15"/>
        </w:numPr>
      </w:pPr>
      <w:r>
        <w:t xml:space="preserve">Images : transformation du photomaton : </w:t>
      </w:r>
      <w:hyperlink r:id="rId16" w:history="1">
        <w:r w:rsidRPr="00546B97">
          <w:rPr>
            <w:rStyle w:val="Hyperlink"/>
          </w:rPr>
          <w:t>https://fr.wikipedia.org/wiki/Transformation_du_clich%C3%A9_Photomaton</w:t>
        </w:r>
      </w:hyperlink>
      <w:r>
        <w:t xml:space="preserve"> *</w:t>
      </w:r>
    </w:p>
    <w:p w14:paraId="70C3B0B9" w14:textId="3C8E2579" w:rsidR="00226466" w:rsidRPr="001F7360" w:rsidRDefault="00226466" w:rsidP="00226466">
      <w:pPr>
        <w:pStyle w:val="ListParagraph"/>
        <w:numPr>
          <w:ilvl w:val="0"/>
          <w:numId w:val="15"/>
        </w:numPr>
      </w:pPr>
      <w:r>
        <w:t xml:space="preserve">Générateur de labyrinthe. Peut être combiné avec l’algorithme de </w:t>
      </w:r>
      <w:proofErr w:type="spellStart"/>
      <w:r>
        <w:t>Pledge</w:t>
      </w:r>
      <w:proofErr w:type="spellEnd"/>
      <w:r>
        <w:t>. *</w:t>
      </w:r>
    </w:p>
    <w:sectPr w:rsidR="00226466" w:rsidRPr="001F7360">
      <w:footnotePr>
        <w:pos w:val="beneathText"/>
      </w:footnotePr>
      <w:pgSz w:w="11900" w:h="16837"/>
      <w:pgMar w:top="567" w:right="567" w:bottom="816"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panose1 w:val="00000000000000000000"/>
    <w:charset w:val="80"/>
    <w:family w:val="roman"/>
    <w:notTrueType/>
    <w:pitch w:val="fixed"/>
    <w:sig w:usb0="00000001" w:usb1="08070000" w:usb2="00000010" w:usb3="00000000" w:csb0="00020000" w:csb1="00000000"/>
  </w:font>
  <w:font w:name="Chiller">
    <w:panose1 w:val="04020404031007020602"/>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00000001"/>
    <w:name w:val="WW8Num1"/>
    <w:lvl w:ilvl="0">
      <w:start w:val="1"/>
      <w:numFmt w:val="decimal"/>
      <w:lvlText w:val="%1."/>
      <w:lvlJc w:val="left"/>
      <w:pPr>
        <w:tabs>
          <w:tab w:val="num" w:pos="720"/>
        </w:tabs>
        <w:ind w:left="720" w:hanging="360"/>
      </w:pPr>
    </w:lvl>
  </w:abstractNum>
  <w:abstractNum w:abstractNumId="1">
    <w:nsid w:val="00000002"/>
    <w:multiLevelType w:val="multilevel"/>
    <w:tmpl w:val="00000002"/>
    <w:name w:val="WW8Num2"/>
    <w:lvl w:ilvl="0">
      <w:start w:val="1"/>
      <w:numFmt w:val="bullet"/>
      <w:lvlText w:val=""/>
      <w:lvlJc w:val="left"/>
      <w:pPr>
        <w:tabs>
          <w:tab w:val="num" w:pos="0"/>
        </w:tabs>
        <w:ind w:left="1004" w:hanging="360"/>
      </w:pPr>
      <w:rPr>
        <w:rFonts w:ascii="Symbol" w:hAnsi="Symbol"/>
      </w:rPr>
    </w:lvl>
    <w:lvl w:ilvl="1">
      <w:start w:val="1"/>
      <w:numFmt w:val="bullet"/>
      <w:lvlText w:val="o"/>
      <w:lvlJc w:val="left"/>
      <w:pPr>
        <w:tabs>
          <w:tab w:val="num" w:pos="0"/>
        </w:tabs>
        <w:ind w:left="1724" w:hanging="360"/>
      </w:pPr>
      <w:rPr>
        <w:rFonts w:ascii="Courier New" w:hAnsi="Courier New"/>
      </w:rPr>
    </w:lvl>
    <w:lvl w:ilvl="2">
      <w:start w:val="1"/>
      <w:numFmt w:val="bullet"/>
      <w:lvlText w:val=""/>
      <w:lvlJc w:val="left"/>
      <w:pPr>
        <w:tabs>
          <w:tab w:val="num" w:pos="0"/>
        </w:tabs>
        <w:ind w:left="2444" w:hanging="360"/>
      </w:pPr>
      <w:rPr>
        <w:rFonts w:ascii="Wingdings" w:hAnsi="Wingdings"/>
      </w:rPr>
    </w:lvl>
    <w:lvl w:ilvl="3">
      <w:start w:val="1"/>
      <w:numFmt w:val="bullet"/>
      <w:lvlText w:val=""/>
      <w:lvlJc w:val="left"/>
      <w:pPr>
        <w:tabs>
          <w:tab w:val="num" w:pos="0"/>
        </w:tabs>
        <w:ind w:left="3164" w:hanging="360"/>
      </w:pPr>
      <w:rPr>
        <w:rFonts w:ascii="Symbol" w:hAnsi="Symbol"/>
      </w:rPr>
    </w:lvl>
    <w:lvl w:ilvl="4">
      <w:start w:val="1"/>
      <w:numFmt w:val="bullet"/>
      <w:lvlText w:val="o"/>
      <w:lvlJc w:val="left"/>
      <w:pPr>
        <w:tabs>
          <w:tab w:val="num" w:pos="0"/>
        </w:tabs>
        <w:ind w:left="3884" w:hanging="360"/>
      </w:pPr>
      <w:rPr>
        <w:rFonts w:ascii="Courier New" w:hAnsi="Courier New"/>
      </w:rPr>
    </w:lvl>
    <w:lvl w:ilvl="5">
      <w:start w:val="1"/>
      <w:numFmt w:val="bullet"/>
      <w:lvlText w:val=""/>
      <w:lvlJc w:val="left"/>
      <w:pPr>
        <w:tabs>
          <w:tab w:val="num" w:pos="0"/>
        </w:tabs>
        <w:ind w:left="4604" w:hanging="360"/>
      </w:pPr>
      <w:rPr>
        <w:rFonts w:ascii="Wingdings" w:hAnsi="Wingdings"/>
      </w:rPr>
    </w:lvl>
    <w:lvl w:ilvl="6">
      <w:start w:val="1"/>
      <w:numFmt w:val="bullet"/>
      <w:lvlText w:val=""/>
      <w:lvlJc w:val="left"/>
      <w:pPr>
        <w:tabs>
          <w:tab w:val="num" w:pos="0"/>
        </w:tabs>
        <w:ind w:left="5324" w:hanging="360"/>
      </w:pPr>
      <w:rPr>
        <w:rFonts w:ascii="Symbol" w:hAnsi="Symbol"/>
      </w:rPr>
    </w:lvl>
    <w:lvl w:ilvl="7">
      <w:start w:val="1"/>
      <w:numFmt w:val="bullet"/>
      <w:lvlText w:val="o"/>
      <w:lvlJc w:val="left"/>
      <w:pPr>
        <w:tabs>
          <w:tab w:val="num" w:pos="0"/>
        </w:tabs>
        <w:ind w:left="6044" w:hanging="360"/>
      </w:pPr>
      <w:rPr>
        <w:rFonts w:ascii="Courier New" w:hAnsi="Courier New"/>
      </w:rPr>
    </w:lvl>
    <w:lvl w:ilvl="8">
      <w:start w:val="1"/>
      <w:numFmt w:val="bullet"/>
      <w:lvlText w:val=""/>
      <w:lvlJc w:val="left"/>
      <w:pPr>
        <w:tabs>
          <w:tab w:val="num" w:pos="0"/>
        </w:tabs>
        <w:ind w:left="6764" w:hanging="360"/>
      </w:pPr>
      <w:rPr>
        <w:rFonts w:ascii="Wingdings" w:hAnsi="Wingdings"/>
      </w:rPr>
    </w:lvl>
  </w:abstractNum>
  <w:abstractNum w:abstractNumId="2">
    <w:nsid w:val="00000003"/>
    <w:multiLevelType w:val="singleLevel"/>
    <w:tmpl w:val="00000003"/>
    <w:name w:val="WW8Num3"/>
    <w:lvl w:ilvl="0">
      <w:start w:val="1"/>
      <w:numFmt w:val="bullet"/>
      <w:lvlText w:val=""/>
      <w:lvlJc w:val="left"/>
      <w:pPr>
        <w:tabs>
          <w:tab w:val="num" w:pos="0"/>
        </w:tabs>
        <w:ind w:left="1068" w:hanging="360"/>
      </w:pPr>
      <w:rPr>
        <w:rFonts w:ascii="Symbol" w:hAnsi="Symbol"/>
      </w:rPr>
    </w:lvl>
  </w:abstractNum>
  <w:abstractNum w:abstractNumId="3">
    <w:nsid w:val="00000004"/>
    <w:multiLevelType w:val="multilevel"/>
    <w:tmpl w:val="00000004"/>
    <w:name w:val="WW8Num4"/>
    <w:lvl w:ilvl="0">
      <w:start w:val="1"/>
      <w:numFmt w:val="bullet"/>
      <w:lvlText w:val=""/>
      <w:lvlJc w:val="left"/>
      <w:pPr>
        <w:tabs>
          <w:tab w:val="num" w:pos="0"/>
        </w:tabs>
        <w:ind w:left="1080" w:hanging="360"/>
      </w:pPr>
      <w:rPr>
        <w:rFonts w:ascii="Symbol" w:hAnsi="Symbol"/>
      </w:rPr>
    </w:lvl>
    <w:lvl w:ilvl="1">
      <w:start w:val="1"/>
      <w:numFmt w:val="bullet"/>
      <w:lvlText w:val="o"/>
      <w:lvlJc w:val="left"/>
      <w:pPr>
        <w:tabs>
          <w:tab w:val="num" w:pos="0"/>
        </w:tabs>
        <w:ind w:left="1800" w:hanging="360"/>
      </w:pPr>
      <w:rPr>
        <w:rFonts w:ascii="Courier New" w:hAnsi="Courier New"/>
      </w:rPr>
    </w:lvl>
    <w:lvl w:ilvl="2">
      <w:start w:val="1"/>
      <w:numFmt w:val="bullet"/>
      <w:lvlText w:val=""/>
      <w:lvlJc w:val="left"/>
      <w:pPr>
        <w:tabs>
          <w:tab w:val="num" w:pos="0"/>
        </w:tabs>
        <w:ind w:left="2520" w:hanging="360"/>
      </w:pPr>
      <w:rPr>
        <w:rFonts w:ascii="Wingdings" w:hAnsi="Wingdings"/>
      </w:rPr>
    </w:lvl>
    <w:lvl w:ilvl="3">
      <w:start w:val="1"/>
      <w:numFmt w:val="bullet"/>
      <w:lvlText w:val=""/>
      <w:lvlJc w:val="left"/>
      <w:pPr>
        <w:tabs>
          <w:tab w:val="num" w:pos="0"/>
        </w:tabs>
        <w:ind w:left="3240" w:hanging="360"/>
      </w:pPr>
      <w:rPr>
        <w:rFonts w:ascii="Symbol" w:hAnsi="Symbol"/>
      </w:rPr>
    </w:lvl>
    <w:lvl w:ilvl="4">
      <w:start w:val="1"/>
      <w:numFmt w:val="bullet"/>
      <w:lvlText w:val="o"/>
      <w:lvlJc w:val="left"/>
      <w:pPr>
        <w:tabs>
          <w:tab w:val="num" w:pos="0"/>
        </w:tabs>
        <w:ind w:left="3960" w:hanging="360"/>
      </w:pPr>
      <w:rPr>
        <w:rFonts w:ascii="Courier New" w:hAnsi="Courier New"/>
      </w:rPr>
    </w:lvl>
    <w:lvl w:ilvl="5">
      <w:start w:val="1"/>
      <w:numFmt w:val="bullet"/>
      <w:lvlText w:val=""/>
      <w:lvlJc w:val="left"/>
      <w:pPr>
        <w:tabs>
          <w:tab w:val="num" w:pos="0"/>
        </w:tabs>
        <w:ind w:left="4680" w:hanging="360"/>
      </w:pPr>
      <w:rPr>
        <w:rFonts w:ascii="Wingdings" w:hAnsi="Wingdings"/>
      </w:rPr>
    </w:lvl>
    <w:lvl w:ilvl="6">
      <w:start w:val="1"/>
      <w:numFmt w:val="bullet"/>
      <w:lvlText w:val=""/>
      <w:lvlJc w:val="left"/>
      <w:pPr>
        <w:tabs>
          <w:tab w:val="num" w:pos="0"/>
        </w:tabs>
        <w:ind w:left="5400" w:hanging="360"/>
      </w:pPr>
      <w:rPr>
        <w:rFonts w:ascii="Symbol" w:hAnsi="Symbol"/>
      </w:rPr>
    </w:lvl>
    <w:lvl w:ilvl="7">
      <w:start w:val="1"/>
      <w:numFmt w:val="bullet"/>
      <w:lvlText w:val="o"/>
      <w:lvlJc w:val="left"/>
      <w:pPr>
        <w:tabs>
          <w:tab w:val="num" w:pos="0"/>
        </w:tabs>
        <w:ind w:left="6120" w:hanging="360"/>
      </w:pPr>
      <w:rPr>
        <w:rFonts w:ascii="Courier New" w:hAnsi="Courier New"/>
      </w:rPr>
    </w:lvl>
    <w:lvl w:ilvl="8">
      <w:start w:val="1"/>
      <w:numFmt w:val="bullet"/>
      <w:lvlText w:val=""/>
      <w:lvlJc w:val="left"/>
      <w:pPr>
        <w:tabs>
          <w:tab w:val="num" w:pos="0"/>
        </w:tabs>
        <w:ind w:left="6840" w:hanging="360"/>
      </w:pPr>
      <w:rPr>
        <w:rFonts w:ascii="Wingdings" w:hAnsi="Wingdings"/>
      </w:rPr>
    </w:lvl>
  </w:abstractNum>
  <w:abstractNum w:abstractNumId="4">
    <w:nsid w:val="00000005"/>
    <w:multiLevelType w:val="multilevel"/>
    <w:tmpl w:val="00000005"/>
    <w:name w:val="WW8Num5"/>
    <w:lvl w:ilvl="0">
      <w:start w:val="1"/>
      <w:numFmt w:val="bullet"/>
      <w:lvlText w:val=""/>
      <w:lvlJc w:val="left"/>
      <w:pPr>
        <w:tabs>
          <w:tab w:val="num" w:pos="0"/>
        </w:tabs>
        <w:ind w:left="1080" w:hanging="360"/>
      </w:pPr>
      <w:rPr>
        <w:rFonts w:ascii="Symbol" w:hAnsi="Symbol"/>
      </w:rPr>
    </w:lvl>
    <w:lvl w:ilvl="1">
      <w:start w:val="1"/>
      <w:numFmt w:val="bullet"/>
      <w:lvlText w:val="o"/>
      <w:lvlJc w:val="left"/>
      <w:pPr>
        <w:tabs>
          <w:tab w:val="num" w:pos="0"/>
        </w:tabs>
        <w:ind w:left="1800" w:hanging="360"/>
      </w:pPr>
      <w:rPr>
        <w:rFonts w:ascii="Courier New" w:hAnsi="Courier New"/>
      </w:rPr>
    </w:lvl>
    <w:lvl w:ilvl="2">
      <w:start w:val="1"/>
      <w:numFmt w:val="bullet"/>
      <w:lvlText w:val=""/>
      <w:lvlJc w:val="left"/>
      <w:pPr>
        <w:tabs>
          <w:tab w:val="num" w:pos="0"/>
        </w:tabs>
        <w:ind w:left="2520" w:hanging="360"/>
      </w:pPr>
      <w:rPr>
        <w:rFonts w:ascii="Wingdings" w:hAnsi="Wingdings"/>
      </w:rPr>
    </w:lvl>
    <w:lvl w:ilvl="3">
      <w:start w:val="1"/>
      <w:numFmt w:val="bullet"/>
      <w:lvlText w:val=""/>
      <w:lvlJc w:val="left"/>
      <w:pPr>
        <w:tabs>
          <w:tab w:val="num" w:pos="0"/>
        </w:tabs>
        <w:ind w:left="3240" w:hanging="360"/>
      </w:pPr>
      <w:rPr>
        <w:rFonts w:ascii="Symbol" w:hAnsi="Symbol"/>
      </w:rPr>
    </w:lvl>
    <w:lvl w:ilvl="4">
      <w:start w:val="1"/>
      <w:numFmt w:val="bullet"/>
      <w:lvlText w:val="o"/>
      <w:lvlJc w:val="left"/>
      <w:pPr>
        <w:tabs>
          <w:tab w:val="num" w:pos="0"/>
        </w:tabs>
        <w:ind w:left="3960" w:hanging="360"/>
      </w:pPr>
      <w:rPr>
        <w:rFonts w:ascii="Courier New" w:hAnsi="Courier New"/>
      </w:rPr>
    </w:lvl>
    <w:lvl w:ilvl="5">
      <w:start w:val="1"/>
      <w:numFmt w:val="bullet"/>
      <w:lvlText w:val=""/>
      <w:lvlJc w:val="left"/>
      <w:pPr>
        <w:tabs>
          <w:tab w:val="num" w:pos="0"/>
        </w:tabs>
        <w:ind w:left="4680" w:hanging="360"/>
      </w:pPr>
      <w:rPr>
        <w:rFonts w:ascii="Wingdings" w:hAnsi="Wingdings"/>
      </w:rPr>
    </w:lvl>
    <w:lvl w:ilvl="6">
      <w:start w:val="1"/>
      <w:numFmt w:val="bullet"/>
      <w:lvlText w:val=""/>
      <w:lvlJc w:val="left"/>
      <w:pPr>
        <w:tabs>
          <w:tab w:val="num" w:pos="0"/>
        </w:tabs>
        <w:ind w:left="5400" w:hanging="360"/>
      </w:pPr>
      <w:rPr>
        <w:rFonts w:ascii="Symbol" w:hAnsi="Symbol"/>
      </w:rPr>
    </w:lvl>
    <w:lvl w:ilvl="7">
      <w:start w:val="1"/>
      <w:numFmt w:val="bullet"/>
      <w:lvlText w:val="o"/>
      <w:lvlJc w:val="left"/>
      <w:pPr>
        <w:tabs>
          <w:tab w:val="num" w:pos="0"/>
        </w:tabs>
        <w:ind w:left="6120" w:hanging="360"/>
      </w:pPr>
      <w:rPr>
        <w:rFonts w:ascii="Courier New" w:hAnsi="Courier New"/>
      </w:rPr>
    </w:lvl>
    <w:lvl w:ilvl="8">
      <w:start w:val="1"/>
      <w:numFmt w:val="bullet"/>
      <w:lvlText w:val=""/>
      <w:lvlJc w:val="left"/>
      <w:pPr>
        <w:tabs>
          <w:tab w:val="num" w:pos="0"/>
        </w:tabs>
        <w:ind w:left="6840" w:hanging="360"/>
      </w:pPr>
      <w:rPr>
        <w:rFonts w:ascii="Wingdings" w:hAnsi="Wingdings"/>
      </w:rPr>
    </w:lvl>
  </w:abstractNum>
  <w:abstractNum w:abstractNumId="5">
    <w:nsid w:val="00000006"/>
    <w:multiLevelType w:val="singleLevel"/>
    <w:tmpl w:val="00000006"/>
    <w:name w:val="WW8Num6"/>
    <w:lvl w:ilvl="0">
      <w:start w:val="1"/>
      <w:numFmt w:val="bullet"/>
      <w:lvlText w:val=""/>
      <w:lvlJc w:val="left"/>
      <w:pPr>
        <w:tabs>
          <w:tab w:val="num" w:pos="0"/>
        </w:tabs>
        <w:ind w:left="1068" w:hanging="360"/>
      </w:pPr>
      <w:rPr>
        <w:rFonts w:ascii="Symbol" w:hAnsi="Symbol"/>
      </w:rPr>
    </w:lvl>
  </w:abstractNum>
  <w:abstractNum w:abstractNumId="6">
    <w:nsid w:val="00000007"/>
    <w:multiLevelType w:val="multilevel"/>
    <w:tmpl w:val="00000007"/>
    <w:name w:val="WW8Num7"/>
    <w:lvl w:ilvl="0">
      <w:start w:val="1"/>
      <w:numFmt w:val="bullet"/>
      <w:lvlText w:val=""/>
      <w:lvlJc w:val="left"/>
      <w:pPr>
        <w:tabs>
          <w:tab w:val="num" w:pos="0"/>
        </w:tabs>
        <w:ind w:left="1068" w:hanging="360"/>
      </w:pPr>
      <w:rPr>
        <w:rFonts w:ascii="Symbol" w:hAnsi="Symbol"/>
      </w:rPr>
    </w:lvl>
    <w:lvl w:ilvl="1">
      <w:start w:val="1"/>
      <w:numFmt w:val="bullet"/>
      <w:lvlText w:val="o"/>
      <w:lvlJc w:val="left"/>
      <w:pPr>
        <w:tabs>
          <w:tab w:val="num" w:pos="0"/>
        </w:tabs>
        <w:ind w:left="1788" w:hanging="360"/>
      </w:pPr>
      <w:rPr>
        <w:rFonts w:ascii="Courier New" w:hAnsi="Courier New"/>
      </w:rPr>
    </w:lvl>
    <w:lvl w:ilvl="2">
      <w:start w:val="1"/>
      <w:numFmt w:val="bullet"/>
      <w:lvlText w:val=""/>
      <w:lvlJc w:val="left"/>
      <w:pPr>
        <w:tabs>
          <w:tab w:val="num" w:pos="0"/>
        </w:tabs>
        <w:ind w:left="2508" w:hanging="360"/>
      </w:pPr>
      <w:rPr>
        <w:rFonts w:ascii="Wingdings" w:hAnsi="Wingdings"/>
      </w:rPr>
    </w:lvl>
    <w:lvl w:ilvl="3">
      <w:start w:val="1"/>
      <w:numFmt w:val="bullet"/>
      <w:lvlText w:val=""/>
      <w:lvlJc w:val="left"/>
      <w:pPr>
        <w:tabs>
          <w:tab w:val="num" w:pos="0"/>
        </w:tabs>
        <w:ind w:left="3228" w:hanging="360"/>
      </w:pPr>
      <w:rPr>
        <w:rFonts w:ascii="Symbol" w:hAnsi="Symbol"/>
      </w:rPr>
    </w:lvl>
    <w:lvl w:ilvl="4">
      <w:start w:val="1"/>
      <w:numFmt w:val="bullet"/>
      <w:lvlText w:val="o"/>
      <w:lvlJc w:val="left"/>
      <w:pPr>
        <w:tabs>
          <w:tab w:val="num" w:pos="0"/>
        </w:tabs>
        <w:ind w:left="3948" w:hanging="360"/>
      </w:pPr>
      <w:rPr>
        <w:rFonts w:ascii="Courier New" w:hAnsi="Courier New"/>
      </w:rPr>
    </w:lvl>
    <w:lvl w:ilvl="5">
      <w:start w:val="1"/>
      <w:numFmt w:val="bullet"/>
      <w:lvlText w:val=""/>
      <w:lvlJc w:val="left"/>
      <w:pPr>
        <w:tabs>
          <w:tab w:val="num" w:pos="0"/>
        </w:tabs>
        <w:ind w:left="4668" w:hanging="360"/>
      </w:pPr>
      <w:rPr>
        <w:rFonts w:ascii="Wingdings" w:hAnsi="Wingdings"/>
      </w:rPr>
    </w:lvl>
    <w:lvl w:ilvl="6">
      <w:start w:val="1"/>
      <w:numFmt w:val="bullet"/>
      <w:lvlText w:val=""/>
      <w:lvlJc w:val="left"/>
      <w:pPr>
        <w:tabs>
          <w:tab w:val="num" w:pos="0"/>
        </w:tabs>
        <w:ind w:left="5388" w:hanging="360"/>
      </w:pPr>
      <w:rPr>
        <w:rFonts w:ascii="Symbol" w:hAnsi="Symbol"/>
      </w:rPr>
    </w:lvl>
    <w:lvl w:ilvl="7">
      <w:start w:val="1"/>
      <w:numFmt w:val="bullet"/>
      <w:lvlText w:val="o"/>
      <w:lvlJc w:val="left"/>
      <w:pPr>
        <w:tabs>
          <w:tab w:val="num" w:pos="0"/>
        </w:tabs>
        <w:ind w:left="6108" w:hanging="360"/>
      </w:pPr>
      <w:rPr>
        <w:rFonts w:ascii="Courier New" w:hAnsi="Courier New"/>
      </w:rPr>
    </w:lvl>
    <w:lvl w:ilvl="8">
      <w:start w:val="1"/>
      <w:numFmt w:val="bullet"/>
      <w:lvlText w:val=""/>
      <w:lvlJc w:val="left"/>
      <w:pPr>
        <w:tabs>
          <w:tab w:val="num" w:pos="0"/>
        </w:tabs>
        <w:ind w:left="6828" w:hanging="360"/>
      </w:pPr>
      <w:rPr>
        <w:rFonts w:ascii="Wingdings" w:hAnsi="Wingdings"/>
      </w:rPr>
    </w:lvl>
  </w:abstractNum>
  <w:abstractNum w:abstractNumId="7">
    <w:nsid w:val="00000008"/>
    <w:multiLevelType w:val="multilevel"/>
    <w:tmpl w:val="00000008"/>
    <w:name w:val="WW8Num8"/>
    <w:lvl w:ilvl="0">
      <w:start w:val="1"/>
      <w:numFmt w:val="bullet"/>
      <w:lvlText w:val=""/>
      <w:lvlJc w:val="left"/>
      <w:pPr>
        <w:tabs>
          <w:tab w:val="num" w:pos="0"/>
        </w:tabs>
        <w:ind w:left="1068" w:hanging="360"/>
      </w:pPr>
      <w:rPr>
        <w:rFonts w:ascii="Symbol" w:hAnsi="Symbol"/>
      </w:rPr>
    </w:lvl>
    <w:lvl w:ilvl="1">
      <w:start w:val="1"/>
      <w:numFmt w:val="bullet"/>
      <w:lvlText w:val="o"/>
      <w:lvlJc w:val="left"/>
      <w:pPr>
        <w:tabs>
          <w:tab w:val="num" w:pos="0"/>
        </w:tabs>
        <w:ind w:left="1788" w:hanging="360"/>
      </w:pPr>
      <w:rPr>
        <w:rFonts w:ascii="Courier New" w:hAnsi="Courier New"/>
      </w:rPr>
    </w:lvl>
    <w:lvl w:ilvl="2">
      <w:start w:val="1"/>
      <w:numFmt w:val="bullet"/>
      <w:lvlText w:val=""/>
      <w:lvlJc w:val="left"/>
      <w:pPr>
        <w:tabs>
          <w:tab w:val="num" w:pos="0"/>
        </w:tabs>
        <w:ind w:left="2508" w:hanging="360"/>
      </w:pPr>
      <w:rPr>
        <w:rFonts w:ascii="Wingdings" w:hAnsi="Wingdings"/>
      </w:rPr>
    </w:lvl>
    <w:lvl w:ilvl="3">
      <w:start w:val="1"/>
      <w:numFmt w:val="bullet"/>
      <w:lvlText w:val=""/>
      <w:lvlJc w:val="left"/>
      <w:pPr>
        <w:tabs>
          <w:tab w:val="num" w:pos="0"/>
        </w:tabs>
        <w:ind w:left="3228" w:hanging="360"/>
      </w:pPr>
      <w:rPr>
        <w:rFonts w:ascii="Symbol" w:hAnsi="Symbol"/>
      </w:rPr>
    </w:lvl>
    <w:lvl w:ilvl="4">
      <w:start w:val="1"/>
      <w:numFmt w:val="bullet"/>
      <w:lvlText w:val="o"/>
      <w:lvlJc w:val="left"/>
      <w:pPr>
        <w:tabs>
          <w:tab w:val="num" w:pos="0"/>
        </w:tabs>
        <w:ind w:left="3948" w:hanging="360"/>
      </w:pPr>
      <w:rPr>
        <w:rFonts w:ascii="Courier New" w:hAnsi="Courier New"/>
      </w:rPr>
    </w:lvl>
    <w:lvl w:ilvl="5">
      <w:start w:val="1"/>
      <w:numFmt w:val="bullet"/>
      <w:lvlText w:val=""/>
      <w:lvlJc w:val="left"/>
      <w:pPr>
        <w:tabs>
          <w:tab w:val="num" w:pos="0"/>
        </w:tabs>
        <w:ind w:left="4668" w:hanging="360"/>
      </w:pPr>
      <w:rPr>
        <w:rFonts w:ascii="Wingdings" w:hAnsi="Wingdings"/>
      </w:rPr>
    </w:lvl>
    <w:lvl w:ilvl="6">
      <w:start w:val="1"/>
      <w:numFmt w:val="bullet"/>
      <w:lvlText w:val=""/>
      <w:lvlJc w:val="left"/>
      <w:pPr>
        <w:tabs>
          <w:tab w:val="num" w:pos="0"/>
        </w:tabs>
        <w:ind w:left="5388" w:hanging="360"/>
      </w:pPr>
      <w:rPr>
        <w:rFonts w:ascii="Symbol" w:hAnsi="Symbol"/>
      </w:rPr>
    </w:lvl>
    <w:lvl w:ilvl="7">
      <w:start w:val="1"/>
      <w:numFmt w:val="bullet"/>
      <w:lvlText w:val="o"/>
      <w:lvlJc w:val="left"/>
      <w:pPr>
        <w:tabs>
          <w:tab w:val="num" w:pos="0"/>
        </w:tabs>
        <w:ind w:left="6108" w:hanging="360"/>
      </w:pPr>
      <w:rPr>
        <w:rFonts w:ascii="Courier New" w:hAnsi="Courier New"/>
      </w:rPr>
    </w:lvl>
    <w:lvl w:ilvl="8">
      <w:start w:val="1"/>
      <w:numFmt w:val="bullet"/>
      <w:lvlText w:val=""/>
      <w:lvlJc w:val="left"/>
      <w:pPr>
        <w:tabs>
          <w:tab w:val="num" w:pos="0"/>
        </w:tabs>
        <w:ind w:left="6828" w:hanging="360"/>
      </w:pPr>
      <w:rPr>
        <w:rFonts w:ascii="Wingdings" w:hAnsi="Wingdings"/>
      </w:rPr>
    </w:lvl>
  </w:abstractNum>
  <w:abstractNum w:abstractNumId="8">
    <w:nsid w:val="00000009"/>
    <w:multiLevelType w:val="multilevel"/>
    <w:tmpl w:val="00000009"/>
    <w:name w:val="WW8Num9"/>
    <w:lvl w:ilvl="0">
      <w:start w:val="1"/>
      <w:numFmt w:val="bullet"/>
      <w:lvlText w:val=""/>
      <w:lvlJc w:val="left"/>
      <w:pPr>
        <w:tabs>
          <w:tab w:val="num" w:pos="0"/>
        </w:tabs>
        <w:ind w:left="1080" w:hanging="360"/>
      </w:pPr>
      <w:rPr>
        <w:rFonts w:ascii="Symbol" w:hAnsi="Symbol"/>
      </w:rPr>
    </w:lvl>
    <w:lvl w:ilvl="1">
      <w:start w:val="1"/>
      <w:numFmt w:val="bullet"/>
      <w:lvlText w:val="o"/>
      <w:lvlJc w:val="left"/>
      <w:pPr>
        <w:tabs>
          <w:tab w:val="num" w:pos="0"/>
        </w:tabs>
        <w:ind w:left="1800" w:hanging="360"/>
      </w:pPr>
      <w:rPr>
        <w:rFonts w:ascii="Courier New" w:hAnsi="Courier New"/>
      </w:rPr>
    </w:lvl>
    <w:lvl w:ilvl="2">
      <w:start w:val="1"/>
      <w:numFmt w:val="bullet"/>
      <w:lvlText w:val=""/>
      <w:lvlJc w:val="left"/>
      <w:pPr>
        <w:tabs>
          <w:tab w:val="num" w:pos="0"/>
        </w:tabs>
        <w:ind w:left="2520" w:hanging="360"/>
      </w:pPr>
      <w:rPr>
        <w:rFonts w:ascii="Wingdings" w:hAnsi="Wingdings"/>
      </w:rPr>
    </w:lvl>
    <w:lvl w:ilvl="3">
      <w:start w:val="1"/>
      <w:numFmt w:val="bullet"/>
      <w:lvlText w:val=""/>
      <w:lvlJc w:val="left"/>
      <w:pPr>
        <w:tabs>
          <w:tab w:val="num" w:pos="0"/>
        </w:tabs>
        <w:ind w:left="3240" w:hanging="360"/>
      </w:pPr>
      <w:rPr>
        <w:rFonts w:ascii="Symbol" w:hAnsi="Symbol"/>
      </w:rPr>
    </w:lvl>
    <w:lvl w:ilvl="4">
      <w:start w:val="1"/>
      <w:numFmt w:val="bullet"/>
      <w:lvlText w:val="o"/>
      <w:lvlJc w:val="left"/>
      <w:pPr>
        <w:tabs>
          <w:tab w:val="num" w:pos="0"/>
        </w:tabs>
        <w:ind w:left="3960" w:hanging="360"/>
      </w:pPr>
      <w:rPr>
        <w:rFonts w:ascii="Courier New" w:hAnsi="Courier New"/>
      </w:rPr>
    </w:lvl>
    <w:lvl w:ilvl="5">
      <w:start w:val="1"/>
      <w:numFmt w:val="bullet"/>
      <w:lvlText w:val=""/>
      <w:lvlJc w:val="left"/>
      <w:pPr>
        <w:tabs>
          <w:tab w:val="num" w:pos="0"/>
        </w:tabs>
        <w:ind w:left="4680" w:hanging="360"/>
      </w:pPr>
      <w:rPr>
        <w:rFonts w:ascii="Wingdings" w:hAnsi="Wingdings"/>
      </w:rPr>
    </w:lvl>
    <w:lvl w:ilvl="6">
      <w:start w:val="1"/>
      <w:numFmt w:val="bullet"/>
      <w:lvlText w:val=""/>
      <w:lvlJc w:val="left"/>
      <w:pPr>
        <w:tabs>
          <w:tab w:val="num" w:pos="0"/>
        </w:tabs>
        <w:ind w:left="5400" w:hanging="360"/>
      </w:pPr>
      <w:rPr>
        <w:rFonts w:ascii="Symbol" w:hAnsi="Symbol"/>
      </w:rPr>
    </w:lvl>
    <w:lvl w:ilvl="7">
      <w:start w:val="1"/>
      <w:numFmt w:val="bullet"/>
      <w:lvlText w:val="o"/>
      <w:lvlJc w:val="left"/>
      <w:pPr>
        <w:tabs>
          <w:tab w:val="num" w:pos="0"/>
        </w:tabs>
        <w:ind w:left="6120" w:hanging="360"/>
      </w:pPr>
      <w:rPr>
        <w:rFonts w:ascii="Courier New" w:hAnsi="Courier New"/>
      </w:rPr>
    </w:lvl>
    <w:lvl w:ilvl="8">
      <w:start w:val="1"/>
      <w:numFmt w:val="bullet"/>
      <w:lvlText w:val=""/>
      <w:lvlJc w:val="left"/>
      <w:pPr>
        <w:tabs>
          <w:tab w:val="num" w:pos="0"/>
        </w:tabs>
        <w:ind w:left="6840" w:hanging="360"/>
      </w:pPr>
      <w:rPr>
        <w:rFonts w:ascii="Wingdings" w:hAnsi="Wingdings"/>
      </w:rPr>
    </w:lvl>
  </w:abstractNum>
  <w:abstractNum w:abstractNumId="9">
    <w:nsid w:val="0000000A"/>
    <w:multiLevelType w:val="multilevel"/>
    <w:tmpl w:val="0000000A"/>
    <w:name w:val="WW8Num10"/>
    <w:lvl w:ilvl="0">
      <w:start w:val="1"/>
      <w:numFmt w:val="bullet"/>
      <w:lvlText w:val=""/>
      <w:lvlJc w:val="left"/>
      <w:pPr>
        <w:tabs>
          <w:tab w:val="num" w:pos="0"/>
        </w:tabs>
        <w:ind w:left="1080" w:hanging="360"/>
      </w:pPr>
      <w:rPr>
        <w:rFonts w:ascii="Symbol" w:hAnsi="Symbol"/>
      </w:rPr>
    </w:lvl>
    <w:lvl w:ilvl="1">
      <w:start w:val="1"/>
      <w:numFmt w:val="bullet"/>
      <w:lvlText w:val="o"/>
      <w:lvlJc w:val="left"/>
      <w:pPr>
        <w:tabs>
          <w:tab w:val="num" w:pos="0"/>
        </w:tabs>
        <w:ind w:left="1800" w:hanging="360"/>
      </w:pPr>
      <w:rPr>
        <w:rFonts w:ascii="Courier New" w:hAnsi="Courier New"/>
      </w:rPr>
    </w:lvl>
    <w:lvl w:ilvl="2">
      <w:start w:val="1"/>
      <w:numFmt w:val="bullet"/>
      <w:lvlText w:val=""/>
      <w:lvlJc w:val="left"/>
      <w:pPr>
        <w:tabs>
          <w:tab w:val="num" w:pos="0"/>
        </w:tabs>
        <w:ind w:left="2520" w:hanging="360"/>
      </w:pPr>
      <w:rPr>
        <w:rFonts w:ascii="Wingdings" w:hAnsi="Wingdings"/>
      </w:rPr>
    </w:lvl>
    <w:lvl w:ilvl="3">
      <w:start w:val="1"/>
      <w:numFmt w:val="bullet"/>
      <w:lvlText w:val=""/>
      <w:lvlJc w:val="left"/>
      <w:pPr>
        <w:tabs>
          <w:tab w:val="num" w:pos="0"/>
        </w:tabs>
        <w:ind w:left="3240" w:hanging="360"/>
      </w:pPr>
      <w:rPr>
        <w:rFonts w:ascii="Symbol" w:hAnsi="Symbol"/>
      </w:rPr>
    </w:lvl>
    <w:lvl w:ilvl="4">
      <w:start w:val="1"/>
      <w:numFmt w:val="bullet"/>
      <w:lvlText w:val="o"/>
      <w:lvlJc w:val="left"/>
      <w:pPr>
        <w:tabs>
          <w:tab w:val="num" w:pos="0"/>
        </w:tabs>
        <w:ind w:left="3960" w:hanging="360"/>
      </w:pPr>
      <w:rPr>
        <w:rFonts w:ascii="Courier New" w:hAnsi="Courier New"/>
      </w:rPr>
    </w:lvl>
    <w:lvl w:ilvl="5">
      <w:start w:val="1"/>
      <w:numFmt w:val="bullet"/>
      <w:lvlText w:val=""/>
      <w:lvlJc w:val="left"/>
      <w:pPr>
        <w:tabs>
          <w:tab w:val="num" w:pos="0"/>
        </w:tabs>
        <w:ind w:left="4680" w:hanging="360"/>
      </w:pPr>
      <w:rPr>
        <w:rFonts w:ascii="Wingdings" w:hAnsi="Wingdings"/>
      </w:rPr>
    </w:lvl>
    <w:lvl w:ilvl="6">
      <w:start w:val="1"/>
      <w:numFmt w:val="bullet"/>
      <w:lvlText w:val=""/>
      <w:lvlJc w:val="left"/>
      <w:pPr>
        <w:tabs>
          <w:tab w:val="num" w:pos="0"/>
        </w:tabs>
        <w:ind w:left="5400" w:hanging="360"/>
      </w:pPr>
      <w:rPr>
        <w:rFonts w:ascii="Symbol" w:hAnsi="Symbol"/>
      </w:rPr>
    </w:lvl>
    <w:lvl w:ilvl="7">
      <w:start w:val="1"/>
      <w:numFmt w:val="bullet"/>
      <w:lvlText w:val="o"/>
      <w:lvlJc w:val="left"/>
      <w:pPr>
        <w:tabs>
          <w:tab w:val="num" w:pos="0"/>
        </w:tabs>
        <w:ind w:left="6120" w:hanging="360"/>
      </w:pPr>
      <w:rPr>
        <w:rFonts w:ascii="Courier New" w:hAnsi="Courier New"/>
      </w:rPr>
    </w:lvl>
    <w:lvl w:ilvl="8">
      <w:start w:val="1"/>
      <w:numFmt w:val="bullet"/>
      <w:lvlText w:val=""/>
      <w:lvlJc w:val="left"/>
      <w:pPr>
        <w:tabs>
          <w:tab w:val="num" w:pos="0"/>
        </w:tabs>
        <w:ind w:left="6840" w:hanging="360"/>
      </w:pPr>
      <w:rPr>
        <w:rFonts w:ascii="Wingdings" w:hAnsi="Wingdings"/>
      </w:rPr>
    </w:lvl>
  </w:abstractNum>
  <w:abstractNum w:abstractNumId="10">
    <w:nsid w:val="02F776CA"/>
    <w:multiLevelType w:val="hybridMultilevel"/>
    <w:tmpl w:val="EC3C80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355D01FE"/>
    <w:multiLevelType w:val="multilevel"/>
    <w:tmpl w:val="29A6298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47820C6A"/>
    <w:multiLevelType w:val="hybridMultilevel"/>
    <w:tmpl w:val="BB88D3C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571B6B62"/>
    <w:multiLevelType w:val="hybridMultilevel"/>
    <w:tmpl w:val="B5E8F9DC"/>
    <w:lvl w:ilvl="0" w:tplc="040C0001">
      <w:start w:val="1"/>
      <w:numFmt w:val="bullet"/>
      <w:lvlText w:val=""/>
      <w:lvlJc w:val="left"/>
      <w:pPr>
        <w:ind w:left="360" w:hanging="360"/>
      </w:pPr>
      <w:rPr>
        <w:rFonts w:ascii="Symbol" w:hAnsi="Symbol" w:hint="default"/>
      </w:rPr>
    </w:lvl>
    <w:lvl w:ilvl="1" w:tplc="040C0003">
      <w:start w:val="1"/>
      <w:numFmt w:val="bullet"/>
      <w:lvlText w:val="o"/>
      <w:lvlJc w:val="left"/>
      <w:pPr>
        <w:ind w:left="1080" w:hanging="360"/>
      </w:pPr>
      <w:rPr>
        <w:rFonts w:ascii="Courier New" w:hAnsi="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4">
    <w:nsid w:val="74181C12"/>
    <w:multiLevelType w:val="hybridMultilevel"/>
    <w:tmpl w:val="7DBCF6B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3"/>
  </w:num>
  <w:num w:numId="12">
    <w:abstractNumId w:val="11"/>
  </w:num>
  <w:num w:numId="13">
    <w:abstractNumId w:val="14"/>
  </w:num>
  <w:num w:numId="14">
    <w:abstractNumId w:val="12"/>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savePreviewPicture/>
  <w:footnotePr>
    <w:pos w:val="beneathText"/>
  </w:foot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071D"/>
    <w:rsid w:val="000423D9"/>
    <w:rsid w:val="00066B26"/>
    <w:rsid w:val="000B071D"/>
    <w:rsid w:val="001C127B"/>
    <w:rsid w:val="001D5C79"/>
    <w:rsid w:val="001F7360"/>
    <w:rsid w:val="00226466"/>
    <w:rsid w:val="002643DF"/>
    <w:rsid w:val="003A1C17"/>
    <w:rsid w:val="003C4DC4"/>
    <w:rsid w:val="00467509"/>
    <w:rsid w:val="004E6696"/>
    <w:rsid w:val="00536511"/>
    <w:rsid w:val="006C3FAC"/>
    <w:rsid w:val="007075E0"/>
    <w:rsid w:val="007249B1"/>
    <w:rsid w:val="008370C8"/>
    <w:rsid w:val="00970D03"/>
    <w:rsid w:val="00A032CF"/>
    <w:rsid w:val="00B57B54"/>
    <w:rsid w:val="00C41652"/>
    <w:rsid w:val="00CE4C84"/>
    <w:rsid w:val="00D47F3D"/>
    <w:rsid w:val="00DE13FB"/>
    <w:rsid w:val="00E4266B"/>
    <w:rsid w:val="00E77CD4"/>
    <w:rsid w:val="00F4114C"/>
    <w:rsid w:val="00F66F70"/>
    <w:rsid w:val="00F70656"/>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9"/>
    <o:shapelayout v:ext="edit">
      <o:idmap v:ext="edit" data="1"/>
    </o:shapelayout>
  </w:shapeDefaults>
  <w:decimalSymbol w:val=","/>
  <w:listSeparator w:val=";"/>
  <w14:docId w14:val="4ACDC70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0B071D"/>
    <w:rPr>
      <w:color w:val="0000FF"/>
      <w:u w:val="single"/>
    </w:rPr>
  </w:style>
  <w:style w:type="paragraph" w:styleId="NormalWeb">
    <w:name w:val="Normal (Web)"/>
    <w:basedOn w:val="Normal"/>
    <w:uiPriority w:val="99"/>
    <w:unhideWhenUsed/>
    <w:rsid w:val="001F7360"/>
    <w:pPr>
      <w:spacing w:before="100" w:beforeAutospacing="1" w:after="100" w:afterAutospacing="1"/>
    </w:pPr>
    <w:rPr>
      <w:rFonts w:eastAsia="Times New Roman"/>
      <w:lang w:eastAsia="fr-FR"/>
    </w:rPr>
  </w:style>
  <w:style w:type="character" w:styleId="Strong">
    <w:name w:val="Strong"/>
    <w:basedOn w:val="DefaultParagraphFont"/>
    <w:uiPriority w:val="22"/>
    <w:qFormat/>
    <w:rsid w:val="001F7360"/>
    <w:rPr>
      <w:b/>
      <w:bCs/>
    </w:rPr>
  </w:style>
  <w:style w:type="paragraph" w:styleId="ListParagraph">
    <w:name w:val="List Paragraph"/>
    <w:basedOn w:val="Normal"/>
    <w:uiPriority w:val="34"/>
    <w:qFormat/>
    <w:rsid w:val="00226466"/>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0B071D"/>
    <w:rPr>
      <w:color w:val="0000FF"/>
      <w:u w:val="single"/>
    </w:rPr>
  </w:style>
  <w:style w:type="paragraph" w:styleId="NormalWeb">
    <w:name w:val="Normal (Web)"/>
    <w:basedOn w:val="Normal"/>
    <w:uiPriority w:val="99"/>
    <w:unhideWhenUsed/>
    <w:rsid w:val="001F7360"/>
    <w:pPr>
      <w:spacing w:before="100" w:beforeAutospacing="1" w:after="100" w:afterAutospacing="1"/>
    </w:pPr>
    <w:rPr>
      <w:rFonts w:eastAsia="Times New Roman"/>
      <w:lang w:eastAsia="fr-FR"/>
    </w:rPr>
  </w:style>
  <w:style w:type="character" w:styleId="Strong">
    <w:name w:val="Strong"/>
    <w:basedOn w:val="DefaultParagraphFont"/>
    <w:uiPriority w:val="22"/>
    <w:qFormat/>
    <w:rsid w:val="001F7360"/>
    <w:rPr>
      <w:b/>
      <w:bCs/>
    </w:rPr>
  </w:style>
  <w:style w:type="paragraph" w:styleId="ListParagraph">
    <w:name w:val="List Paragraph"/>
    <w:basedOn w:val="Normal"/>
    <w:uiPriority w:val="34"/>
    <w:qFormat/>
    <w:rsid w:val="0022646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hyperlink" Target="http://en.wikipedia.org/wiki/Maze_solving_algorithm" TargetMode="External"/><Relationship Id="rId12" Type="http://schemas.openxmlformats.org/officeDocument/2006/relationships/hyperlink" Target="http://fr.wikipedia.org/wiki/St&#233;ganographie" TargetMode="External"/><Relationship Id="rId13" Type="http://schemas.openxmlformats.org/officeDocument/2006/relationships/hyperlink" Target="http://fr.wikipedia.org/wiki/Chiffre_de_Vigen&#232;re" TargetMode="External"/><Relationship Id="rId14" Type="http://schemas.openxmlformats.org/officeDocument/2006/relationships/hyperlink" Target="http://fr.wikipedia.org/wiki/Indice_de_co&#239;ncidence" TargetMode="External"/><Relationship Id="rId15" Type="http://schemas.openxmlformats.org/officeDocument/2006/relationships/hyperlink" Target="http://fr.wikipedia.org/wiki/Cryptanalyse_du_chiffre_de_Vigen&#232;re" TargetMode="External"/><Relationship Id="rId16" Type="http://schemas.openxmlformats.org/officeDocument/2006/relationships/hyperlink" Target="https://fr.wikipedia.org/wiki/Transformation_du_clich%C3%A9_Photomaton" TargetMode="External"/><Relationship Id="rId17" Type="http://schemas.openxmlformats.org/officeDocument/2006/relationships/fontTable" Target="fontTable.xml"/><Relationship Id="rId18"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hyperlink" Target="http://fr.wikipedia.org/wiki/Jeu_de_la_vie" TargetMode="External"/><Relationship Id="rId7" Type="http://schemas.openxmlformats.org/officeDocument/2006/relationships/image" Target="media/image1.emf"/><Relationship Id="rId8" Type="http://schemas.openxmlformats.org/officeDocument/2006/relationships/oleObject" Target="embeddings/oleObject1.bin"/><Relationship Id="rId9" Type="http://schemas.openxmlformats.org/officeDocument/2006/relationships/hyperlink" Target="http://fr.wikipedia.org/wiki/M&#233;thode_de_H&#233;ron" TargetMode="External"/><Relationship Id="rId10" Type="http://schemas.openxmlformats.org/officeDocument/2006/relationships/hyperlink" Target="http://interstices.info/jcms/c_46065/l-algorithme-de-pledg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6</Pages>
  <Words>2613</Words>
  <Characters>14897</Characters>
  <Application>Microsoft Macintosh Word</Application>
  <DocSecurity>0</DocSecurity>
  <Lines>124</Lines>
  <Paragraphs>34</Paragraphs>
  <ScaleCrop>false</ScaleCrop>
  <Company/>
  <LinksUpToDate>false</LinksUpToDate>
  <CharactersWithSpaces>174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Isa Mandon</dc:creator>
  <cp:keywords/>
  <dc:description/>
  <cp:lastModifiedBy>FredIsa Mandon</cp:lastModifiedBy>
  <cp:revision>3</cp:revision>
  <cp:lastPrinted>2022-05-31T08:42:00Z</cp:lastPrinted>
  <dcterms:created xsi:type="dcterms:W3CDTF">2022-05-31T08:41:00Z</dcterms:created>
  <dcterms:modified xsi:type="dcterms:W3CDTF">2022-05-31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